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4029D" w:rsidRDefault="00B4029D" w:rsidP="002D111A">
      <w:pPr>
        <w:spacing w:after="190" w:line="259" w:lineRule="auto"/>
        <w:ind w:left="10" w:right="11"/>
        <w:jc w:val="center"/>
        <w:rPr>
          <w:sz w:val="28"/>
        </w:rPr>
      </w:pPr>
    </w:p>
    <w:p w:rsidR="00B4029D" w:rsidRDefault="00B4029D" w:rsidP="002D111A">
      <w:pPr>
        <w:spacing w:after="190" w:line="259" w:lineRule="auto"/>
        <w:ind w:left="10" w:right="11"/>
        <w:jc w:val="center"/>
        <w:rPr>
          <w:sz w:val="28"/>
        </w:rPr>
      </w:pPr>
    </w:p>
    <w:p w:rsidR="00B4029D" w:rsidRDefault="00B4029D" w:rsidP="002D111A">
      <w:pPr>
        <w:spacing w:after="190" w:line="259" w:lineRule="auto"/>
        <w:ind w:left="10" w:right="11"/>
        <w:jc w:val="center"/>
        <w:rPr>
          <w:sz w:val="28"/>
        </w:rPr>
      </w:pPr>
    </w:p>
    <w:p w:rsidR="00B4029D" w:rsidRDefault="00B4029D" w:rsidP="002D111A">
      <w:pPr>
        <w:spacing w:after="190" w:line="259" w:lineRule="auto"/>
        <w:ind w:left="10" w:right="11"/>
        <w:jc w:val="center"/>
        <w:rPr>
          <w:sz w:val="28"/>
        </w:rPr>
      </w:pPr>
    </w:p>
    <w:p w:rsidR="00B4029D" w:rsidRDefault="00B4029D" w:rsidP="002D111A">
      <w:pPr>
        <w:spacing w:after="190" w:line="259" w:lineRule="auto"/>
        <w:ind w:left="10" w:right="11"/>
        <w:jc w:val="center"/>
        <w:rPr>
          <w:sz w:val="28"/>
        </w:rPr>
      </w:pPr>
    </w:p>
    <w:p w:rsidR="00B4029D" w:rsidRDefault="00B4029D" w:rsidP="002D111A">
      <w:pPr>
        <w:spacing w:after="190" w:line="259" w:lineRule="auto"/>
        <w:ind w:left="10" w:right="11"/>
        <w:jc w:val="center"/>
        <w:rPr>
          <w:sz w:val="28"/>
        </w:rPr>
      </w:pPr>
    </w:p>
    <w:p w:rsidR="00B4029D" w:rsidRDefault="00B4029D" w:rsidP="002D111A">
      <w:pPr>
        <w:spacing w:after="190" w:line="259" w:lineRule="auto"/>
        <w:ind w:left="10" w:right="11"/>
        <w:jc w:val="center"/>
        <w:rPr>
          <w:sz w:val="28"/>
        </w:rPr>
      </w:pPr>
    </w:p>
    <w:p w:rsidR="00B4029D" w:rsidRDefault="00B4029D" w:rsidP="002D111A">
      <w:pPr>
        <w:spacing w:after="190" w:line="259" w:lineRule="auto"/>
        <w:ind w:left="10" w:right="11"/>
        <w:jc w:val="center"/>
        <w:rPr>
          <w:sz w:val="28"/>
        </w:rPr>
      </w:pPr>
    </w:p>
    <w:p w:rsidR="00B4029D" w:rsidRDefault="00B4029D" w:rsidP="002D111A">
      <w:pPr>
        <w:spacing w:after="190" w:line="259" w:lineRule="auto"/>
        <w:ind w:left="10" w:right="11"/>
        <w:jc w:val="center"/>
        <w:rPr>
          <w:sz w:val="28"/>
        </w:rPr>
      </w:pPr>
    </w:p>
    <w:p w:rsidR="00B4029D" w:rsidRDefault="00B4029D" w:rsidP="002D111A">
      <w:pPr>
        <w:spacing w:after="190" w:line="259" w:lineRule="auto"/>
        <w:ind w:left="10" w:right="11"/>
        <w:jc w:val="center"/>
        <w:rPr>
          <w:sz w:val="28"/>
        </w:rPr>
      </w:pPr>
    </w:p>
    <w:p w:rsidR="00B4029D" w:rsidRDefault="00B4029D" w:rsidP="002D111A">
      <w:pPr>
        <w:spacing w:after="190" w:line="259" w:lineRule="auto"/>
        <w:ind w:left="10" w:right="11"/>
        <w:jc w:val="center"/>
        <w:rPr>
          <w:sz w:val="28"/>
        </w:rPr>
      </w:pPr>
    </w:p>
    <w:p w:rsidR="00B4029D" w:rsidRDefault="00B4029D" w:rsidP="002D111A">
      <w:pPr>
        <w:spacing w:after="190" w:line="259" w:lineRule="auto"/>
        <w:ind w:left="10" w:right="11"/>
        <w:jc w:val="center"/>
        <w:rPr>
          <w:sz w:val="28"/>
        </w:rPr>
      </w:pPr>
    </w:p>
    <w:p w:rsidR="00B4029D" w:rsidRDefault="00B4029D" w:rsidP="002D111A">
      <w:pPr>
        <w:spacing w:after="190" w:line="259" w:lineRule="auto"/>
        <w:ind w:left="10" w:right="11"/>
        <w:jc w:val="center"/>
        <w:rPr>
          <w:sz w:val="28"/>
        </w:rPr>
      </w:pPr>
    </w:p>
    <w:p w:rsidR="00B4029D" w:rsidRDefault="00B4029D" w:rsidP="002D111A">
      <w:pPr>
        <w:spacing w:after="190" w:line="259" w:lineRule="auto"/>
        <w:ind w:left="10" w:right="11"/>
        <w:jc w:val="center"/>
        <w:rPr>
          <w:sz w:val="28"/>
        </w:rPr>
      </w:pPr>
    </w:p>
    <w:p w:rsidR="00B4029D" w:rsidRDefault="00B4029D" w:rsidP="002D111A">
      <w:pPr>
        <w:spacing w:after="190" w:line="259" w:lineRule="auto"/>
        <w:ind w:left="10" w:right="11"/>
        <w:jc w:val="center"/>
        <w:rPr>
          <w:sz w:val="28"/>
        </w:rPr>
      </w:pPr>
    </w:p>
    <w:p w:rsidR="00B4029D" w:rsidRDefault="00B4029D" w:rsidP="002D111A">
      <w:pPr>
        <w:spacing w:after="190" w:line="259" w:lineRule="auto"/>
        <w:ind w:left="10" w:right="11"/>
        <w:jc w:val="center"/>
        <w:rPr>
          <w:sz w:val="28"/>
        </w:rPr>
      </w:pPr>
    </w:p>
    <w:p w:rsidR="00B4029D" w:rsidRDefault="00B4029D" w:rsidP="002D111A">
      <w:pPr>
        <w:spacing w:after="190" w:line="259" w:lineRule="auto"/>
        <w:ind w:left="10" w:right="11"/>
        <w:jc w:val="center"/>
        <w:rPr>
          <w:sz w:val="28"/>
        </w:rPr>
      </w:pPr>
    </w:p>
    <w:p w:rsidR="00B4029D" w:rsidRDefault="00B4029D" w:rsidP="002D111A">
      <w:pPr>
        <w:spacing w:after="190" w:line="259" w:lineRule="auto"/>
        <w:ind w:left="10" w:right="11"/>
        <w:jc w:val="center"/>
        <w:rPr>
          <w:sz w:val="28"/>
        </w:rPr>
      </w:pPr>
    </w:p>
    <w:p w:rsidR="00B4029D" w:rsidRDefault="00B4029D" w:rsidP="002D111A">
      <w:pPr>
        <w:spacing w:after="190" w:line="259" w:lineRule="auto"/>
        <w:ind w:left="10" w:right="11"/>
        <w:jc w:val="center"/>
        <w:rPr>
          <w:sz w:val="28"/>
        </w:rPr>
      </w:pPr>
    </w:p>
    <w:p w:rsidR="00B4029D" w:rsidRDefault="00B4029D" w:rsidP="002D111A">
      <w:pPr>
        <w:spacing w:after="190" w:line="259" w:lineRule="auto"/>
        <w:ind w:left="10" w:right="11"/>
        <w:jc w:val="center"/>
        <w:rPr>
          <w:sz w:val="28"/>
        </w:rPr>
      </w:pPr>
    </w:p>
    <w:p w:rsidR="00B4029D" w:rsidRDefault="00B4029D" w:rsidP="002D111A">
      <w:pPr>
        <w:spacing w:after="190" w:line="259" w:lineRule="auto"/>
        <w:ind w:left="10" w:right="11"/>
        <w:jc w:val="center"/>
        <w:rPr>
          <w:sz w:val="28"/>
        </w:rPr>
      </w:pPr>
    </w:p>
    <w:p w:rsidR="00B4029D" w:rsidRDefault="00B4029D" w:rsidP="002D111A">
      <w:pPr>
        <w:spacing w:after="190" w:line="259" w:lineRule="auto"/>
        <w:ind w:left="10" w:right="11"/>
        <w:jc w:val="center"/>
        <w:rPr>
          <w:sz w:val="28"/>
        </w:rPr>
      </w:pPr>
    </w:p>
    <w:p w:rsidR="00B4029D" w:rsidRDefault="00B4029D" w:rsidP="002D111A">
      <w:pPr>
        <w:spacing w:after="190" w:line="259" w:lineRule="auto"/>
        <w:ind w:left="10" w:right="11"/>
        <w:jc w:val="center"/>
        <w:rPr>
          <w:sz w:val="28"/>
        </w:rPr>
      </w:pPr>
    </w:p>
    <w:p w:rsidR="00B4029D" w:rsidRDefault="00B4029D" w:rsidP="002D111A">
      <w:pPr>
        <w:spacing w:after="190" w:line="259" w:lineRule="auto"/>
        <w:ind w:left="10" w:right="11"/>
        <w:jc w:val="center"/>
        <w:rPr>
          <w:sz w:val="28"/>
        </w:rPr>
      </w:pPr>
    </w:p>
    <w:p w:rsidR="00B4029D" w:rsidRDefault="00B4029D" w:rsidP="002D111A">
      <w:pPr>
        <w:spacing w:after="190" w:line="259" w:lineRule="auto"/>
        <w:ind w:left="10" w:right="11"/>
        <w:jc w:val="center"/>
        <w:rPr>
          <w:sz w:val="28"/>
        </w:rPr>
      </w:pPr>
    </w:p>
    <w:p w:rsidR="00E57D75" w:rsidRPr="00E57D75" w:rsidRDefault="00E57D75" w:rsidP="002D111A">
      <w:pPr>
        <w:spacing w:after="190" w:line="259" w:lineRule="auto"/>
        <w:ind w:left="10" w:right="11"/>
        <w:jc w:val="center"/>
        <w:rPr>
          <w:sz w:val="28"/>
        </w:rPr>
      </w:pPr>
      <w:r w:rsidRPr="00E57D75">
        <w:rPr>
          <w:sz w:val="28"/>
        </w:rPr>
        <w:t>2019</w:t>
      </w:r>
    </w:p>
    <w:p w:rsidR="00AE74F6" w:rsidRDefault="00AE74F6" w:rsidP="002D111A">
      <w:pPr>
        <w:spacing w:after="190" w:line="259" w:lineRule="auto"/>
        <w:ind w:left="10" w:right="11"/>
        <w:jc w:val="center"/>
        <w:rPr>
          <w:b/>
          <w:sz w:val="28"/>
        </w:rPr>
      </w:pPr>
    </w:p>
    <w:p w:rsidR="002D111A" w:rsidRDefault="002D111A" w:rsidP="002D111A">
      <w:pPr>
        <w:spacing w:after="190" w:line="259" w:lineRule="auto"/>
        <w:ind w:left="10" w:right="11"/>
        <w:jc w:val="center"/>
      </w:pPr>
      <w:bookmarkStart w:id="0" w:name="_GoBack"/>
      <w:bookmarkEnd w:id="0"/>
      <w:r>
        <w:rPr>
          <w:b/>
          <w:sz w:val="28"/>
        </w:rPr>
        <w:lastRenderedPageBreak/>
        <w:t xml:space="preserve">Содержание </w:t>
      </w:r>
    </w:p>
    <w:p w:rsidR="005B00C6" w:rsidRPr="00B552B6" w:rsidRDefault="002D111A" w:rsidP="005B00C6">
      <w:pPr>
        <w:numPr>
          <w:ilvl w:val="0"/>
          <w:numId w:val="1"/>
        </w:numPr>
        <w:spacing w:after="0" w:line="240" w:lineRule="auto"/>
        <w:ind w:right="0" w:hanging="283"/>
        <w:jc w:val="left"/>
        <w:rPr>
          <w:sz w:val="28"/>
          <w:szCs w:val="28"/>
        </w:rPr>
      </w:pPr>
      <w:r w:rsidRPr="00B552B6">
        <w:rPr>
          <w:sz w:val="28"/>
          <w:szCs w:val="28"/>
        </w:rPr>
        <w:t xml:space="preserve">Планируемые результаты освоения учебного предмета «Математика» на уровне основного </w:t>
      </w:r>
      <w:r w:rsidR="001D4FF4" w:rsidRPr="00B552B6">
        <w:rPr>
          <w:sz w:val="28"/>
          <w:szCs w:val="28"/>
        </w:rPr>
        <w:t xml:space="preserve">общего образования </w:t>
      </w:r>
      <w:r w:rsidR="005B00C6" w:rsidRPr="00B552B6">
        <w:rPr>
          <w:sz w:val="28"/>
          <w:szCs w:val="28"/>
        </w:rPr>
        <w:t xml:space="preserve">  </w:t>
      </w:r>
      <w:r w:rsidR="001D4FF4" w:rsidRPr="00B552B6">
        <w:rPr>
          <w:sz w:val="28"/>
          <w:szCs w:val="28"/>
        </w:rPr>
        <w:t>………………………</w:t>
      </w:r>
      <w:r w:rsidR="005B00C6" w:rsidRPr="00B552B6">
        <w:rPr>
          <w:sz w:val="28"/>
          <w:szCs w:val="28"/>
        </w:rPr>
        <w:t xml:space="preserve">  </w:t>
      </w:r>
      <w:r w:rsidR="00F77769" w:rsidRPr="00B552B6">
        <w:rPr>
          <w:sz w:val="28"/>
          <w:szCs w:val="28"/>
        </w:rPr>
        <w:t>стр. 3 – 9</w:t>
      </w:r>
      <w:r w:rsidRPr="00B552B6">
        <w:rPr>
          <w:sz w:val="28"/>
          <w:szCs w:val="28"/>
        </w:rPr>
        <w:t xml:space="preserve"> </w:t>
      </w:r>
    </w:p>
    <w:p w:rsidR="002D111A" w:rsidRPr="00B552B6" w:rsidRDefault="002D111A" w:rsidP="005B00C6">
      <w:pPr>
        <w:spacing w:after="0" w:line="240" w:lineRule="auto"/>
        <w:ind w:left="0" w:right="0" w:firstLine="0"/>
        <w:jc w:val="left"/>
        <w:rPr>
          <w:sz w:val="28"/>
          <w:szCs w:val="28"/>
        </w:rPr>
      </w:pPr>
      <w:r w:rsidRPr="00B552B6">
        <w:rPr>
          <w:sz w:val="28"/>
          <w:szCs w:val="28"/>
        </w:rPr>
        <w:t xml:space="preserve">                 </w:t>
      </w:r>
    </w:p>
    <w:p w:rsidR="00B552B6" w:rsidRDefault="002D111A" w:rsidP="00B552B6">
      <w:pPr>
        <w:numPr>
          <w:ilvl w:val="0"/>
          <w:numId w:val="1"/>
        </w:numPr>
        <w:spacing w:after="0" w:line="240" w:lineRule="auto"/>
        <w:ind w:left="-5" w:right="0" w:hanging="283"/>
        <w:jc w:val="left"/>
        <w:rPr>
          <w:sz w:val="28"/>
          <w:szCs w:val="28"/>
        </w:rPr>
      </w:pPr>
      <w:r w:rsidRPr="00B552B6">
        <w:rPr>
          <w:sz w:val="28"/>
          <w:szCs w:val="28"/>
        </w:rPr>
        <w:t>Содержание учебного предмета  «Ма</w:t>
      </w:r>
      <w:r w:rsidR="005B00C6" w:rsidRPr="00B552B6">
        <w:rPr>
          <w:sz w:val="28"/>
          <w:szCs w:val="28"/>
        </w:rPr>
        <w:t xml:space="preserve">тематика» на уровне основного </w:t>
      </w:r>
      <w:r w:rsidRPr="00B552B6">
        <w:rPr>
          <w:sz w:val="28"/>
          <w:szCs w:val="28"/>
        </w:rPr>
        <w:t>общего образования</w:t>
      </w:r>
      <w:r w:rsidR="00B552B6">
        <w:rPr>
          <w:sz w:val="28"/>
          <w:szCs w:val="28"/>
        </w:rPr>
        <w:t xml:space="preserve"> ……………………………………………</w:t>
      </w:r>
      <w:r w:rsidR="0085597E">
        <w:rPr>
          <w:sz w:val="28"/>
          <w:szCs w:val="28"/>
        </w:rPr>
        <w:t xml:space="preserve">………… </w:t>
      </w:r>
      <w:r w:rsidR="00B552B6">
        <w:rPr>
          <w:sz w:val="28"/>
          <w:szCs w:val="28"/>
        </w:rPr>
        <w:t>стр.</w:t>
      </w:r>
      <w:r w:rsidR="005B00C6" w:rsidRPr="00B552B6">
        <w:rPr>
          <w:sz w:val="28"/>
          <w:szCs w:val="28"/>
        </w:rPr>
        <w:t xml:space="preserve"> </w:t>
      </w:r>
      <w:r w:rsidR="00B552B6">
        <w:rPr>
          <w:sz w:val="28"/>
          <w:szCs w:val="28"/>
        </w:rPr>
        <w:t>9 - 12</w:t>
      </w:r>
    </w:p>
    <w:p w:rsidR="00B552B6" w:rsidRDefault="00B552B6" w:rsidP="00B552B6">
      <w:pPr>
        <w:pStyle w:val="a5"/>
        <w:rPr>
          <w:sz w:val="28"/>
          <w:szCs w:val="28"/>
        </w:rPr>
      </w:pPr>
    </w:p>
    <w:p w:rsidR="002D111A" w:rsidRPr="00B552B6" w:rsidRDefault="00B552B6" w:rsidP="00B552B6">
      <w:pPr>
        <w:numPr>
          <w:ilvl w:val="0"/>
          <w:numId w:val="1"/>
        </w:numPr>
        <w:spacing w:after="0" w:line="240" w:lineRule="auto"/>
        <w:ind w:left="-5" w:right="0" w:hanging="283"/>
        <w:jc w:val="left"/>
        <w:rPr>
          <w:sz w:val="28"/>
          <w:szCs w:val="28"/>
        </w:rPr>
      </w:pPr>
      <w:r>
        <w:rPr>
          <w:sz w:val="28"/>
          <w:szCs w:val="28"/>
        </w:rPr>
        <w:t>Т</w:t>
      </w:r>
      <w:r w:rsidR="002D111A" w:rsidRPr="00B552B6">
        <w:rPr>
          <w:sz w:val="28"/>
          <w:szCs w:val="28"/>
        </w:rPr>
        <w:t>ематическое планирование по учебному  предмету «Математика» с указанием количества часов, отводимых  на освоени</w:t>
      </w:r>
      <w:r w:rsidR="005B00C6" w:rsidRPr="00B552B6">
        <w:rPr>
          <w:sz w:val="28"/>
          <w:szCs w:val="28"/>
        </w:rPr>
        <w:t>е каждой темы</w:t>
      </w:r>
      <w:r w:rsidR="002D111A" w:rsidRPr="00B552B6">
        <w:rPr>
          <w:sz w:val="28"/>
          <w:szCs w:val="28"/>
        </w:rPr>
        <w:t xml:space="preserve"> на уровне основного </w:t>
      </w:r>
      <w:r w:rsidR="001D4FF4" w:rsidRPr="00B552B6">
        <w:rPr>
          <w:sz w:val="28"/>
          <w:szCs w:val="28"/>
        </w:rPr>
        <w:t xml:space="preserve">  общего образования</w:t>
      </w:r>
      <w:r w:rsidR="005B00C6" w:rsidRPr="00B552B6">
        <w:rPr>
          <w:sz w:val="28"/>
          <w:szCs w:val="28"/>
        </w:rPr>
        <w:t xml:space="preserve">   </w:t>
      </w:r>
      <w:r w:rsidR="001D4FF4" w:rsidRPr="00B552B6">
        <w:rPr>
          <w:sz w:val="28"/>
          <w:szCs w:val="28"/>
        </w:rPr>
        <w:t>……………………</w:t>
      </w:r>
      <w:r w:rsidR="0085597E">
        <w:rPr>
          <w:sz w:val="28"/>
          <w:szCs w:val="28"/>
        </w:rPr>
        <w:t>……….</w:t>
      </w:r>
      <w:r w:rsidR="005B00C6" w:rsidRPr="00B552B6">
        <w:rPr>
          <w:sz w:val="28"/>
          <w:szCs w:val="28"/>
        </w:rPr>
        <w:t xml:space="preserve"> </w:t>
      </w:r>
      <w:r w:rsidR="00894F2C">
        <w:rPr>
          <w:sz w:val="28"/>
          <w:szCs w:val="28"/>
        </w:rPr>
        <w:t>.</w:t>
      </w:r>
      <w:r w:rsidR="005B00C6" w:rsidRPr="00B552B6">
        <w:rPr>
          <w:sz w:val="28"/>
          <w:szCs w:val="28"/>
        </w:rPr>
        <w:t xml:space="preserve"> </w:t>
      </w:r>
      <w:r w:rsidR="00894F2C">
        <w:rPr>
          <w:sz w:val="28"/>
          <w:szCs w:val="28"/>
        </w:rPr>
        <w:t xml:space="preserve"> </w:t>
      </w:r>
      <w:r w:rsidR="00E22E9A">
        <w:rPr>
          <w:sz w:val="28"/>
          <w:szCs w:val="28"/>
        </w:rPr>
        <w:t>стр.13 - 20</w:t>
      </w:r>
      <w:r w:rsidR="005B00C6" w:rsidRPr="00B552B6">
        <w:rPr>
          <w:sz w:val="28"/>
          <w:szCs w:val="28"/>
        </w:rPr>
        <w:t xml:space="preserve">                     </w:t>
      </w:r>
    </w:p>
    <w:p w:rsidR="002D111A" w:rsidRPr="00B552B6" w:rsidRDefault="002D111A" w:rsidP="005B00C6">
      <w:pPr>
        <w:spacing w:after="0" w:line="259" w:lineRule="auto"/>
        <w:ind w:left="721" w:right="0" w:firstLine="0"/>
        <w:jc w:val="left"/>
        <w:rPr>
          <w:sz w:val="28"/>
          <w:szCs w:val="28"/>
        </w:rPr>
      </w:pPr>
    </w:p>
    <w:p w:rsidR="002D111A" w:rsidRPr="00B552B6" w:rsidRDefault="002D111A" w:rsidP="002D111A">
      <w:pPr>
        <w:spacing w:after="0" w:line="259" w:lineRule="auto"/>
        <w:ind w:left="57" w:right="0" w:firstLine="0"/>
        <w:jc w:val="center"/>
        <w:rPr>
          <w:sz w:val="28"/>
          <w:szCs w:val="28"/>
        </w:rPr>
      </w:pPr>
    </w:p>
    <w:p w:rsidR="002D111A" w:rsidRPr="00B552B6" w:rsidRDefault="002D111A" w:rsidP="002D111A">
      <w:pPr>
        <w:spacing w:after="0" w:line="259" w:lineRule="auto"/>
        <w:ind w:left="57" w:right="0" w:firstLine="0"/>
        <w:jc w:val="center"/>
        <w:rPr>
          <w:sz w:val="28"/>
          <w:szCs w:val="28"/>
        </w:rPr>
      </w:pPr>
    </w:p>
    <w:p w:rsidR="002D111A" w:rsidRDefault="002D111A" w:rsidP="002D111A">
      <w:pPr>
        <w:spacing w:after="0" w:line="259" w:lineRule="auto"/>
        <w:ind w:left="57" w:right="0" w:firstLine="0"/>
        <w:jc w:val="center"/>
      </w:pPr>
    </w:p>
    <w:p w:rsidR="002D111A" w:rsidRDefault="002D111A" w:rsidP="002D111A">
      <w:pPr>
        <w:spacing w:after="0" w:line="259" w:lineRule="auto"/>
        <w:ind w:left="57" w:right="0" w:firstLine="0"/>
        <w:jc w:val="center"/>
      </w:pPr>
    </w:p>
    <w:p w:rsidR="002D111A" w:rsidRDefault="002D111A" w:rsidP="002D111A">
      <w:pPr>
        <w:spacing w:after="0" w:line="259" w:lineRule="auto"/>
        <w:ind w:left="57" w:right="0" w:firstLine="0"/>
        <w:jc w:val="center"/>
      </w:pPr>
    </w:p>
    <w:p w:rsidR="002D111A" w:rsidRDefault="002D111A" w:rsidP="002D111A">
      <w:pPr>
        <w:spacing w:after="0" w:line="259" w:lineRule="auto"/>
        <w:ind w:left="57" w:right="0" w:firstLine="0"/>
        <w:jc w:val="center"/>
      </w:pPr>
    </w:p>
    <w:p w:rsidR="002D111A" w:rsidRDefault="002D111A" w:rsidP="002D111A">
      <w:pPr>
        <w:spacing w:after="0" w:line="259" w:lineRule="auto"/>
        <w:ind w:left="57" w:right="0" w:firstLine="0"/>
        <w:jc w:val="center"/>
      </w:pPr>
    </w:p>
    <w:p w:rsidR="002D111A" w:rsidRDefault="002D111A" w:rsidP="002D111A">
      <w:pPr>
        <w:spacing w:after="0" w:line="259" w:lineRule="auto"/>
        <w:ind w:left="57" w:right="0" w:firstLine="0"/>
        <w:jc w:val="center"/>
      </w:pPr>
    </w:p>
    <w:p w:rsidR="002D111A" w:rsidRDefault="002D111A" w:rsidP="002D111A">
      <w:pPr>
        <w:spacing w:after="0" w:line="259" w:lineRule="auto"/>
        <w:ind w:left="57" w:right="0" w:firstLine="0"/>
        <w:jc w:val="center"/>
      </w:pPr>
    </w:p>
    <w:p w:rsidR="002D111A" w:rsidRDefault="002D111A" w:rsidP="002D111A">
      <w:pPr>
        <w:spacing w:after="0" w:line="259" w:lineRule="auto"/>
        <w:ind w:left="57" w:right="0" w:firstLine="0"/>
        <w:jc w:val="center"/>
      </w:pPr>
    </w:p>
    <w:p w:rsidR="002D111A" w:rsidRDefault="002D111A" w:rsidP="002D111A">
      <w:pPr>
        <w:spacing w:after="0" w:line="259" w:lineRule="auto"/>
        <w:ind w:left="57" w:right="0" w:firstLine="0"/>
        <w:jc w:val="center"/>
      </w:pPr>
    </w:p>
    <w:p w:rsidR="002D111A" w:rsidRDefault="002D111A" w:rsidP="002D111A">
      <w:pPr>
        <w:spacing w:after="0" w:line="259" w:lineRule="auto"/>
        <w:ind w:left="57" w:right="0" w:firstLine="0"/>
        <w:jc w:val="center"/>
      </w:pPr>
    </w:p>
    <w:p w:rsidR="002D111A" w:rsidRDefault="002D111A" w:rsidP="002D111A">
      <w:pPr>
        <w:spacing w:after="0" w:line="259" w:lineRule="auto"/>
        <w:ind w:left="57" w:right="0" w:firstLine="0"/>
        <w:jc w:val="center"/>
      </w:pPr>
    </w:p>
    <w:p w:rsidR="002D111A" w:rsidRDefault="002D111A" w:rsidP="002D111A">
      <w:pPr>
        <w:spacing w:after="0" w:line="259" w:lineRule="auto"/>
        <w:ind w:left="57" w:right="0" w:firstLine="0"/>
        <w:jc w:val="center"/>
      </w:pPr>
    </w:p>
    <w:p w:rsidR="002D111A" w:rsidRDefault="002D111A" w:rsidP="002D111A">
      <w:pPr>
        <w:spacing w:after="0" w:line="259" w:lineRule="auto"/>
        <w:ind w:left="57" w:right="0" w:firstLine="0"/>
        <w:jc w:val="center"/>
      </w:pPr>
    </w:p>
    <w:p w:rsidR="002D111A" w:rsidRDefault="002D111A" w:rsidP="002D111A">
      <w:pPr>
        <w:spacing w:after="0" w:line="259" w:lineRule="auto"/>
        <w:ind w:left="57" w:right="0" w:firstLine="0"/>
        <w:jc w:val="center"/>
      </w:pPr>
    </w:p>
    <w:p w:rsidR="002D111A" w:rsidRDefault="002D111A" w:rsidP="002D111A">
      <w:pPr>
        <w:spacing w:after="0" w:line="259" w:lineRule="auto"/>
        <w:ind w:left="57" w:right="0" w:firstLine="0"/>
        <w:jc w:val="center"/>
      </w:pPr>
    </w:p>
    <w:p w:rsidR="002D111A" w:rsidRDefault="002D111A" w:rsidP="002D111A">
      <w:pPr>
        <w:spacing w:after="0" w:line="259" w:lineRule="auto"/>
        <w:ind w:left="57" w:right="0" w:firstLine="0"/>
        <w:jc w:val="center"/>
      </w:pPr>
    </w:p>
    <w:p w:rsidR="002D111A" w:rsidRDefault="002D111A" w:rsidP="002D111A">
      <w:pPr>
        <w:spacing w:after="0" w:line="259" w:lineRule="auto"/>
        <w:ind w:left="57" w:right="0" w:firstLine="0"/>
        <w:jc w:val="center"/>
      </w:pPr>
    </w:p>
    <w:p w:rsidR="002D111A" w:rsidRDefault="002D111A" w:rsidP="002D111A">
      <w:pPr>
        <w:spacing w:after="0" w:line="259" w:lineRule="auto"/>
        <w:ind w:left="57" w:right="0" w:firstLine="0"/>
        <w:jc w:val="center"/>
      </w:pPr>
    </w:p>
    <w:p w:rsidR="002D111A" w:rsidRDefault="002D111A" w:rsidP="002D111A">
      <w:pPr>
        <w:spacing w:after="0" w:line="259" w:lineRule="auto"/>
        <w:ind w:left="57" w:right="0" w:firstLine="0"/>
        <w:jc w:val="center"/>
      </w:pPr>
    </w:p>
    <w:p w:rsidR="002D111A" w:rsidRDefault="002D111A" w:rsidP="002D111A">
      <w:pPr>
        <w:spacing w:after="0" w:line="259" w:lineRule="auto"/>
        <w:ind w:left="57" w:right="0" w:firstLine="0"/>
        <w:jc w:val="center"/>
      </w:pPr>
    </w:p>
    <w:p w:rsidR="002D111A" w:rsidRDefault="002D111A" w:rsidP="002D111A">
      <w:pPr>
        <w:spacing w:after="0" w:line="259" w:lineRule="auto"/>
        <w:ind w:left="57" w:right="0" w:firstLine="0"/>
        <w:jc w:val="center"/>
      </w:pPr>
    </w:p>
    <w:p w:rsidR="002D111A" w:rsidRDefault="002D111A" w:rsidP="002D111A">
      <w:pPr>
        <w:spacing w:after="0" w:line="259" w:lineRule="auto"/>
        <w:ind w:left="57" w:right="0" w:firstLine="0"/>
        <w:jc w:val="center"/>
      </w:pPr>
    </w:p>
    <w:p w:rsidR="002D111A" w:rsidRDefault="002D111A" w:rsidP="002D111A">
      <w:pPr>
        <w:spacing w:after="0" w:line="259" w:lineRule="auto"/>
        <w:ind w:left="57" w:right="0" w:firstLine="0"/>
        <w:jc w:val="center"/>
      </w:pPr>
    </w:p>
    <w:p w:rsidR="002D111A" w:rsidRDefault="002D111A" w:rsidP="002D111A">
      <w:pPr>
        <w:spacing w:after="0" w:line="259" w:lineRule="auto"/>
        <w:ind w:left="57" w:right="0" w:firstLine="0"/>
        <w:jc w:val="center"/>
      </w:pPr>
    </w:p>
    <w:p w:rsidR="002D111A" w:rsidRDefault="002D111A" w:rsidP="002D111A">
      <w:pPr>
        <w:spacing w:after="0" w:line="259" w:lineRule="auto"/>
        <w:ind w:left="57" w:right="0" w:firstLine="0"/>
        <w:jc w:val="center"/>
      </w:pPr>
    </w:p>
    <w:p w:rsidR="002D111A" w:rsidRDefault="002D111A" w:rsidP="002D111A">
      <w:pPr>
        <w:spacing w:after="0" w:line="259" w:lineRule="auto"/>
        <w:ind w:left="57" w:right="0" w:firstLine="0"/>
        <w:jc w:val="center"/>
      </w:pPr>
    </w:p>
    <w:p w:rsidR="002D111A" w:rsidRDefault="002D111A" w:rsidP="002D111A">
      <w:pPr>
        <w:spacing w:after="0" w:line="259" w:lineRule="auto"/>
        <w:ind w:left="57" w:right="0" w:firstLine="0"/>
        <w:jc w:val="center"/>
      </w:pPr>
    </w:p>
    <w:p w:rsidR="001D4FF4" w:rsidRDefault="001D4FF4" w:rsidP="003243A7">
      <w:pPr>
        <w:spacing w:after="0" w:line="240" w:lineRule="auto"/>
        <w:ind w:left="10" w:right="17"/>
        <w:jc w:val="center"/>
        <w:rPr>
          <w:b/>
          <w:sz w:val="28"/>
        </w:rPr>
      </w:pPr>
    </w:p>
    <w:p w:rsidR="001D4FF4" w:rsidRDefault="001D4FF4" w:rsidP="003243A7">
      <w:pPr>
        <w:spacing w:after="0" w:line="240" w:lineRule="auto"/>
        <w:ind w:left="10" w:right="17"/>
        <w:jc w:val="center"/>
        <w:rPr>
          <w:b/>
          <w:sz w:val="28"/>
        </w:rPr>
      </w:pPr>
    </w:p>
    <w:p w:rsidR="001D4FF4" w:rsidRDefault="001D4FF4" w:rsidP="003243A7">
      <w:pPr>
        <w:spacing w:after="0" w:line="240" w:lineRule="auto"/>
        <w:ind w:left="10" w:right="17"/>
        <w:jc w:val="center"/>
        <w:rPr>
          <w:b/>
          <w:sz w:val="28"/>
        </w:rPr>
      </w:pPr>
    </w:p>
    <w:p w:rsidR="00F77769" w:rsidRDefault="00F77769" w:rsidP="003243A7">
      <w:pPr>
        <w:spacing w:after="0" w:line="240" w:lineRule="auto"/>
        <w:ind w:left="10" w:right="17"/>
        <w:jc w:val="center"/>
        <w:rPr>
          <w:b/>
          <w:sz w:val="28"/>
        </w:rPr>
      </w:pPr>
    </w:p>
    <w:p w:rsidR="00F77769" w:rsidRDefault="00F77769" w:rsidP="003243A7">
      <w:pPr>
        <w:spacing w:after="0" w:line="240" w:lineRule="auto"/>
        <w:ind w:left="10" w:right="17"/>
        <w:jc w:val="center"/>
        <w:rPr>
          <w:b/>
          <w:sz w:val="28"/>
        </w:rPr>
      </w:pPr>
    </w:p>
    <w:p w:rsidR="002D111A" w:rsidRDefault="002D111A" w:rsidP="003243A7">
      <w:pPr>
        <w:spacing w:after="0" w:line="240" w:lineRule="auto"/>
        <w:ind w:left="10" w:right="17"/>
        <w:jc w:val="center"/>
      </w:pPr>
      <w:r>
        <w:rPr>
          <w:b/>
          <w:sz w:val="28"/>
        </w:rPr>
        <w:lastRenderedPageBreak/>
        <w:t xml:space="preserve">1.Планируемые результаты освоения учебного предмета </w:t>
      </w:r>
    </w:p>
    <w:p w:rsidR="002D111A" w:rsidRDefault="002D111A" w:rsidP="003243A7">
      <w:pPr>
        <w:spacing w:after="0" w:line="240" w:lineRule="auto"/>
        <w:ind w:left="10" w:right="15"/>
        <w:jc w:val="center"/>
        <w:rPr>
          <w:b/>
          <w:sz w:val="28"/>
        </w:rPr>
      </w:pPr>
      <w:r>
        <w:rPr>
          <w:b/>
          <w:sz w:val="28"/>
        </w:rPr>
        <w:t xml:space="preserve">«Математика» на уровне основного общего образования </w:t>
      </w:r>
    </w:p>
    <w:p w:rsidR="009455F0" w:rsidRDefault="009455F0" w:rsidP="003243A7">
      <w:pPr>
        <w:spacing w:after="0" w:line="240" w:lineRule="auto"/>
        <w:ind w:left="10" w:right="15"/>
        <w:jc w:val="center"/>
        <w:rPr>
          <w:b/>
          <w:sz w:val="28"/>
        </w:rPr>
      </w:pPr>
    </w:p>
    <w:p w:rsidR="00537E0B" w:rsidRDefault="00537E0B" w:rsidP="00537E0B">
      <w:pPr>
        <w:ind w:left="0" w:right="7" w:firstLine="0"/>
      </w:pPr>
      <w:r>
        <w:t xml:space="preserve">    Изучение предмета «Математика» должно обеспечить: </w:t>
      </w:r>
    </w:p>
    <w:p w:rsidR="00537E0B" w:rsidRDefault="00537E0B" w:rsidP="00537E0B">
      <w:pPr>
        <w:spacing w:after="11" w:line="270" w:lineRule="auto"/>
        <w:ind w:left="0" w:firstLine="0"/>
        <w:jc w:val="left"/>
      </w:pPr>
      <w:r>
        <w:rPr>
          <w:i/>
        </w:rPr>
        <w:t xml:space="preserve">  В  личностном направлении: </w:t>
      </w:r>
    </w:p>
    <w:p w:rsidR="00537E0B" w:rsidRDefault="00537E0B" w:rsidP="00537E0B">
      <w:pPr>
        <w:numPr>
          <w:ilvl w:val="0"/>
          <w:numId w:val="12"/>
        </w:numPr>
        <w:spacing w:after="33" w:line="269" w:lineRule="auto"/>
        <w:ind w:right="7" w:hanging="350"/>
      </w:pPr>
      <w:r>
        <w:t xml:space="preserve">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; </w:t>
      </w:r>
    </w:p>
    <w:p w:rsidR="00537E0B" w:rsidRDefault="00537E0B" w:rsidP="00537E0B">
      <w:pPr>
        <w:numPr>
          <w:ilvl w:val="0"/>
          <w:numId w:val="12"/>
        </w:numPr>
        <w:spacing w:after="35" w:line="269" w:lineRule="auto"/>
        <w:ind w:right="7" w:hanging="350"/>
      </w:pPr>
      <w:r>
        <w:t xml:space="preserve">критичность мышления, умение распознавать логически некорректные высказывания, отличать гипотезу от факта; </w:t>
      </w:r>
    </w:p>
    <w:p w:rsidR="00537E0B" w:rsidRDefault="00537E0B" w:rsidP="00537E0B">
      <w:pPr>
        <w:numPr>
          <w:ilvl w:val="0"/>
          <w:numId w:val="12"/>
        </w:numPr>
        <w:spacing w:after="12" w:line="269" w:lineRule="auto"/>
        <w:ind w:right="7" w:hanging="350"/>
      </w:pPr>
      <w:r>
        <w:t xml:space="preserve">представление о математической науке как сфере человеческой деятельности, об этапах ее развития, о ее значимости для развития цивилизации; </w:t>
      </w:r>
    </w:p>
    <w:p w:rsidR="00537E0B" w:rsidRDefault="00537E0B" w:rsidP="00537E0B">
      <w:pPr>
        <w:numPr>
          <w:ilvl w:val="0"/>
          <w:numId w:val="12"/>
        </w:numPr>
        <w:spacing w:after="35" w:line="269" w:lineRule="auto"/>
        <w:ind w:right="7" w:hanging="350"/>
      </w:pPr>
      <w:r>
        <w:t xml:space="preserve">креативность мышления, инициатива, находчивость, активность при решении математических задач; </w:t>
      </w:r>
    </w:p>
    <w:p w:rsidR="00537E0B" w:rsidRDefault="00537E0B" w:rsidP="00537E0B">
      <w:pPr>
        <w:numPr>
          <w:ilvl w:val="0"/>
          <w:numId w:val="12"/>
        </w:numPr>
        <w:spacing w:after="12" w:line="269" w:lineRule="auto"/>
        <w:ind w:right="7" w:hanging="350"/>
      </w:pPr>
      <w:r>
        <w:t>умение контролировать процесс и результат учебной математической деятельно-</w:t>
      </w:r>
    </w:p>
    <w:p w:rsidR="00537E0B" w:rsidRDefault="00537E0B" w:rsidP="00537E0B">
      <w:pPr>
        <w:spacing w:after="33"/>
        <w:ind w:left="366" w:right="7"/>
      </w:pPr>
      <w:r>
        <w:t xml:space="preserve">сти; </w:t>
      </w:r>
    </w:p>
    <w:p w:rsidR="00537E0B" w:rsidRDefault="00537E0B" w:rsidP="00537E0B">
      <w:pPr>
        <w:numPr>
          <w:ilvl w:val="0"/>
          <w:numId w:val="12"/>
        </w:numPr>
        <w:spacing w:after="12" w:line="269" w:lineRule="auto"/>
        <w:ind w:right="7" w:hanging="350"/>
      </w:pPr>
      <w:r>
        <w:t xml:space="preserve">способность к эмоциональному восприятию математических объектов, задач, решений, рассуждений; </w:t>
      </w:r>
    </w:p>
    <w:p w:rsidR="00537E0B" w:rsidRDefault="00537E0B" w:rsidP="00537E0B">
      <w:pPr>
        <w:spacing w:after="11" w:line="270" w:lineRule="auto"/>
        <w:ind w:left="-5"/>
        <w:jc w:val="left"/>
      </w:pPr>
      <w:r>
        <w:rPr>
          <w:i/>
        </w:rPr>
        <w:t xml:space="preserve">Личностные результаты освоения адаптированной образовательной программы основного общего образования должны отражать: </w:t>
      </w:r>
    </w:p>
    <w:p w:rsidR="00537E0B" w:rsidRDefault="00537E0B" w:rsidP="00537E0B">
      <w:pPr>
        <w:numPr>
          <w:ilvl w:val="1"/>
          <w:numId w:val="12"/>
        </w:numPr>
        <w:spacing w:after="38" w:line="269" w:lineRule="auto"/>
        <w:ind w:right="7" w:hanging="264"/>
      </w:pPr>
      <w:r>
        <w:t xml:space="preserve">для глухих, слабослышащих, позднооглохших обучающихся: </w:t>
      </w:r>
    </w:p>
    <w:p w:rsidR="00537E0B" w:rsidRDefault="00537E0B" w:rsidP="00537E0B">
      <w:pPr>
        <w:numPr>
          <w:ilvl w:val="0"/>
          <w:numId w:val="12"/>
        </w:numPr>
        <w:spacing w:after="12" w:line="269" w:lineRule="auto"/>
        <w:ind w:right="7" w:hanging="350"/>
      </w:pPr>
      <w:r>
        <w:t xml:space="preserve">способность к социальной адаптации и интеграции в обществе, в том числе при реализации возможностей коммуникации на основе словесной речи (включая устную коммуникацию), а также, при желании, коммуникации на основе жестовой речи с лицами, имеющими нарушения слуха; </w:t>
      </w:r>
    </w:p>
    <w:p w:rsidR="00537E0B" w:rsidRDefault="00537E0B" w:rsidP="00537E0B">
      <w:pPr>
        <w:spacing w:after="38"/>
        <w:ind w:right="7"/>
      </w:pPr>
      <w:r>
        <w:t xml:space="preserve">2) для обучающихся с расстройствами аутистического спектра: </w:t>
      </w:r>
    </w:p>
    <w:p w:rsidR="00537E0B" w:rsidRDefault="00537E0B" w:rsidP="00537E0B">
      <w:pPr>
        <w:numPr>
          <w:ilvl w:val="0"/>
          <w:numId w:val="12"/>
        </w:numPr>
        <w:spacing w:after="12" w:line="269" w:lineRule="auto"/>
        <w:ind w:right="7" w:hanging="350"/>
      </w:pPr>
      <w:r>
        <w:t xml:space="preserve">формирование умения следовать отработанной системе правил поведения и взаимодействия в привычных бытовых, учебных и социальных ситуациях, удерживать границы взаимодействия; </w:t>
      </w:r>
      <w:r>
        <w:rPr>
          <w:rFonts w:ascii="Segoe UI Symbol" w:eastAsia="Segoe UI Symbol" w:hAnsi="Segoe UI Symbol" w:cs="Segoe UI Symbol"/>
        </w:rPr>
        <w:t></w:t>
      </w:r>
      <w:r>
        <w:t xml:space="preserve">знание своих предпочтений (ограничений) в бытовой сфере и сфере интересов». </w:t>
      </w:r>
      <w:r>
        <w:rPr>
          <w:i/>
        </w:rPr>
        <w:t xml:space="preserve">В метапредметном  направлении: </w:t>
      </w:r>
    </w:p>
    <w:p w:rsidR="00537E0B" w:rsidRDefault="00537E0B" w:rsidP="00537E0B">
      <w:pPr>
        <w:numPr>
          <w:ilvl w:val="0"/>
          <w:numId w:val="12"/>
        </w:numPr>
        <w:spacing w:after="34" w:line="269" w:lineRule="auto"/>
        <w:ind w:right="7" w:hanging="350"/>
      </w:pPr>
      <w:r>
        <w:t xml:space="preserve">первоначальные представления об идеях и о методах алгебры как универсальном языке науки и техники, средстве моделирования явлений и процессов; </w:t>
      </w:r>
    </w:p>
    <w:p w:rsidR="00537E0B" w:rsidRDefault="00537E0B" w:rsidP="00537E0B">
      <w:pPr>
        <w:numPr>
          <w:ilvl w:val="0"/>
          <w:numId w:val="12"/>
        </w:numPr>
        <w:spacing w:after="12" w:line="269" w:lineRule="auto"/>
        <w:ind w:right="7" w:hanging="350"/>
      </w:pPr>
      <w:r>
        <w:t xml:space="preserve">умение видеть математическую задачу в контексте проблемной ситуации в других дисциплинах, в окружающей жизни; </w:t>
      </w:r>
    </w:p>
    <w:p w:rsidR="00537E0B" w:rsidRDefault="00537E0B" w:rsidP="00537E0B">
      <w:pPr>
        <w:numPr>
          <w:ilvl w:val="0"/>
          <w:numId w:val="12"/>
        </w:numPr>
        <w:spacing w:after="35" w:line="269" w:lineRule="auto"/>
        <w:ind w:right="7" w:hanging="350"/>
      </w:pPr>
      <w:r>
        <w:t xml:space="preserve">умение находить в различных источниках информацию, необходимую для решения математических проблем, представлять ее в понятной форме, принимать решение в условиях неполной и избыточной, точной и вероятностной информации; </w:t>
      </w:r>
      <w:r>
        <w:rPr>
          <w:rFonts w:ascii="Segoe UI Symbol" w:eastAsia="Segoe UI Symbol" w:hAnsi="Segoe UI Symbol" w:cs="Segoe UI Symbol"/>
        </w:rPr>
        <w:t></w:t>
      </w:r>
      <w:r>
        <w:t xml:space="preserve">умение понимать и использовать математические средства наглядности (графики, диаграммы, таблицы, схемы и др.) для иллюстрации, интерпретации, аргументации; </w:t>
      </w:r>
    </w:p>
    <w:p w:rsidR="00537E0B" w:rsidRDefault="00537E0B" w:rsidP="00537E0B">
      <w:pPr>
        <w:numPr>
          <w:ilvl w:val="0"/>
          <w:numId w:val="12"/>
        </w:numPr>
        <w:spacing w:after="12" w:line="269" w:lineRule="auto"/>
        <w:ind w:right="7" w:hanging="350"/>
      </w:pPr>
      <w:r>
        <w:t xml:space="preserve">умение выдвигать гипотезы при решении учебных задач, понимать необходимость их проверки; </w:t>
      </w:r>
    </w:p>
    <w:p w:rsidR="00537E0B" w:rsidRDefault="00537E0B" w:rsidP="00537E0B">
      <w:pPr>
        <w:numPr>
          <w:ilvl w:val="0"/>
          <w:numId w:val="12"/>
        </w:numPr>
        <w:spacing w:after="35" w:line="269" w:lineRule="auto"/>
        <w:ind w:right="7" w:hanging="350"/>
      </w:pPr>
      <w:r>
        <w:t xml:space="preserve">умение применять индуктивные и дедуктивные способы рассуждений, видеть различные стратегии решения задач; </w:t>
      </w:r>
    </w:p>
    <w:p w:rsidR="00537E0B" w:rsidRDefault="00537E0B" w:rsidP="00537E0B">
      <w:pPr>
        <w:numPr>
          <w:ilvl w:val="0"/>
          <w:numId w:val="12"/>
        </w:numPr>
        <w:spacing w:after="12" w:line="269" w:lineRule="auto"/>
        <w:ind w:right="7" w:hanging="350"/>
      </w:pPr>
      <w:r>
        <w:lastRenderedPageBreak/>
        <w:t xml:space="preserve">понимание сущности алгоритмических предписаний и умение действовать в соответствии с предложенным алгоритмом; </w:t>
      </w:r>
    </w:p>
    <w:p w:rsidR="00537E0B" w:rsidRDefault="00537E0B" w:rsidP="00537E0B">
      <w:pPr>
        <w:numPr>
          <w:ilvl w:val="0"/>
          <w:numId w:val="12"/>
        </w:numPr>
        <w:spacing w:after="35" w:line="269" w:lineRule="auto"/>
        <w:ind w:right="7" w:hanging="350"/>
      </w:pPr>
      <w:r>
        <w:t xml:space="preserve">умение самостоятельно ставить цели, выбирать и создавать алгоритмы для решения учебных математических проблем; </w:t>
      </w:r>
    </w:p>
    <w:p w:rsidR="00537E0B" w:rsidRDefault="00537E0B" w:rsidP="00537E0B">
      <w:pPr>
        <w:numPr>
          <w:ilvl w:val="0"/>
          <w:numId w:val="12"/>
        </w:numPr>
        <w:spacing w:after="12" w:line="269" w:lineRule="auto"/>
        <w:ind w:right="7" w:hanging="350"/>
      </w:pPr>
      <w:r>
        <w:t xml:space="preserve">умение планировать и осуществлять деятельность, направленную на решение задач исследовательского характера; </w:t>
      </w:r>
    </w:p>
    <w:p w:rsidR="00537E0B" w:rsidRDefault="00537E0B" w:rsidP="00537E0B">
      <w:pPr>
        <w:spacing w:after="11" w:line="270" w:lineRule="auto"/>
        <w:ind w:left="-5"/>
        <w:jc w:val="left"/>
      </w:pPr>
      <w:r>
        <w:rPr>
          <w:i/>
        </w:rPr>
        <w:t xml:space="preserve">Метапредметные результаты освоения адаптированной образовательной программы основного общего образования должны отражать: </w:t>
      </w:r>
    </w:p>
    <w:p w:rsidR="00537E0B" w:rsidRDefault="00537E0B" w:rsidP="00537E0B">
      <w:pPr>
        <w:numPr>
          <w:ilvl w:val="1"/>
          <w:numId w:val="12"/>
        </w:numPr>
        <w:spacing w:after="38" w:line="269" w:lineRule="auto"/>
        <w:ind w:right="7" w:hanging="264"/>
      </w:pPr>
      <w:r>
        <w:t xml:space="preserve">для глухих, слабослышащих, позднооглохших обучающихся: </w:t>
      </w:r>
    </w:p>
    <w:p w:rsidR="00537E0B" w:rsidRDefault="00537E0B" w:rsidP="00537E0B">
      <w:pPr>
        <w:numPr>
          <w:ilvl w:val="0"/>
          <w:numId w:val="12"/>
        </w:numPr>
        <w:spacing w:after="12" w:line="269" w:lineRule="auto"/>
        <w:ind w:right="7" w:hanging="350"/>
      </w:pPr>
      <w:r>
        <w:t xml:space="preserve">владение навыками определения и исправления специфических ошибок </w:t>
      </w:r>
    </w:p>
    <w:p w:rsidR="00537E0B" w:rsidRDefault="00537E0B" w:rsidP="00537E0B">
      <w:pPr>
        <w:ind w:left="366" w:right="7"/>
      </w:pPr>
      <w:r>
        <w:t xml:space="preserve">(аграмматизмов) в письменной и устной речи; </w:t>
      </w:r>
    </w:p>
    <w:p w:rsidR="00537E0B" w:rsidRDefault="00537E0B" w:rsidP="00537E0B">
      <w:pPr>
        <w:spacing w:after="38"/>
        <w:ind w:right="7"/>
      </w:pPr>
      <w:r>
        <w:t xml:space="preserve">2) для обучающихся с расстройствами аутистического спектра: </w:t>
      </w:r>
    </w:p>
    <w:p w:rsidR="00537E0B" w:rsidRDefault="00537E0B" w:rsidP="00537E0B">
      <w:pPr>
        <w:numPr>
          <w:ilvl w:val="0"/>
          <w:numId w:val="12"/>
        </w:numPr>
        <w:spacing w:after="39" w:line="269" w:lineRule="auto"/>
        <w:ind w:right="7" w:hanging="350"/>
      </w:pPr>
      <w:r>
        <w:t xml:space="preserve">формирование способности планировать,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тьютора; </w:t>
      </w:r>
    </w:p>
    <w:p w:rsidR="00537E0B" w:rsidRDefault="00537E0B" w:rsidP="00537E0B">
      <w:pPr>
        <w:numPr>
          <w:ilvl w:val="0"/>
          <w:numId w:val="12"/>
        </w:numPr>
        <w:spacing w:after="38" w:line="269" w:lineRule="auto"/>
        <w:ind w:right="7" w:hanging="350"/>
      </w:pPr>
      <w:r>
        <w:t xml:space="preserve">формирование умения определять наиболее эффективные способы достижения результата при сопровождающей помощи педагогического работника и организующей помощи тьютора; </w:t>
      </w:r>
    </w:p>
    <w:p w:rsidR="00537E0B" w:rsidRDefault="00537E0B" w:rsidP="00537E0B">
      <w:pPr>
        <w:numPr>
          <w:ilvl w:val="0"/>
          <w:numId w:val="12"/>
        </w:numPr>
        <w:spacing w:after="37" w:line="270" w:lineRule="auto"/>
        <w:ind w:right="7" w:hanging="350"/>
      </w:pPr>
      <w:r>
        <w:t xml:space="preserve">формирование умения выполнять действия по заданному алгоритму или образцу при сопровождающей помощи педагогического работника и организующей помощи тьютора; </w:t>
      </w:r>
    </w:p>
    <w:p w:rsidR="00537E0B" w:rsidRDefault="00537E0B" w:rsidP="00537E0B">
      <w:pPr>
        <w:numPr>
          <w:ilvl w:val="0"/>
          <w:numId w:val="12"/>
        </w:numPr>
        <w:spacing w:after="12" w:line="269" w:lineRule="auto"/>
        <w:ind w:right="7" w:hanging="350"/>
      </w:pPr>
      <w:r>
        <w:t xml:space="preserve">формирование умения оценивать результат своей деятельности в соответствии с заданными эталонами при организующей помощи тьютора; </w:t>
      </w:r>
    </w:p>
    <w:p w:rsidR="00537E0B" w:rsidRDefault="00537E0B" w:rsidP="00537E0B">
      <w:pPr>
        <w:numPr>
          <w:ilvl w:val="0"/>
          <w:numId w:val="12"/>
        </w:numPr>
        <w:spacing w:after="33" w:line="269" w:lineRule="auto"/>
        <w:ind w:right="7" w:hanging="350"/>
      </w:pPr>
      <w:r>
        <w:t xml:space="preserve">формирование умения адекватно реагировать в стандартной ситуации на успех и неудачу, конструктивно действовать даже в ситуациях неуспеха при организующей помощи тьютора; </w:t>
      </w:r>
    </w:p>
    <w:p w:rsidR="00537E0B" w:rsidRDefault="00537E0B" w:rsidP="00537E0B">
      <w:pPr>
        <w:numPr>
          <w:ilvl w:val="0"/>
          <w:numId w:val="12"/>
        </w:numPr>
        <w:spacing w:after="12" w:line="269" w:lineRule="auto"/>
        <w:ind w:right="7" w:hanging="350"/>
      </w:pPr>
      <w:r>
        <w:t xml:space="preserve">развитие способности самостоятельно обратиться к педагогическому работнику (педагогу-психологу, социальному педагогу) в случае личных затруднений в решении какого-либо вопроса; </w:t>
      </w:r>
    </w:p>
    <w:p w:rsidR="00537E0B" w:rsidRDefault="00537E0B" w:rsidP="00537E0B">
      <w:pPr>
        <w:numPr>
          <w:ilvl w:val="0"/>
          <w:numId w:val="12"/>
        </w:numPr>
        <w:spacing w:after="37" w:line="269" w:lineRule="auto"/>
        <w:ind w:right="7" w:hanging="350"/>
      </w:pPr>
      <w:r>
        <w:t xml:space="preserve">формирование умения активного использования знаково-символических средств для представления информации об изучаемых объектах и процессах, различных схем решения учебных и практических задач при организующей помощи педагогапсихолога и тьютора; </w:t>
      </w:r>
    </w:p>
    <w:p w:rsidR="00537E0B" w:rsidRDefault="00537E0B" w:rsidP="00537E0B">
      <w:pPr>
        <w:numPr>
          <w:ilvl w:val="0"/>
          <w:numId w:val="12"/>
        </w:numPr>
        <w:spacing w:after="12" w:line="269" w:lineRule="auto"/>
        <w:ind w:right="7" w:hanging="350"/>
      </w:pPr>
      <w:r>
        <w:t xml:space="preserve">развитие способности самостоятельно действовать в соответствии с заданными эталонами при поиске информации в различных источниках, критически оценивать и интерпретировать получаемую информацию из различных источников. </w:t>
      </w:r>
    </w:p>
    <w:p w:rsidR="00537E0B" w:rsidRDefault="00537E0B" w:rsidP="00537E0B">
      <w:pPr>
        <w:spacing w:after="37" w:line="270" w:lineRule="auto"/>
        <w:jc w:val="left"/>
      </w:pPr>
      <w:r>
        <w:rPr>
          <w:i/>
        </w:rPr>
        <w:t xml:space="preserve">В предметном направлении: </w:t>
      </w:r>
    </w:p>
    <w:p w:rsidR="00537E0B" w:rsidRDefault="00537E0B" w:rsidP="00537E0B">
      <w:pPr>
        <w:numPr>
          <w:ilvl w:val="0"/>
          <w:numId w:val="12"/>
        </w:numPr>
        <w:spacing w:after="12" w:line="269" w:lineRule="auto"/>
        <w:ind w:right="7" w:hanging="350"/>
      </w:pPr>
      <w:r>
        <w:t xml:space="preserve">овладение базовым понятийным аппаратом по основным разделам содержания, представление об основных изучаемых понятиях (число, уравнение, функция, вероятность) как важнейших математических моделях, позволяющих описывать и изучать реальные процессы и явления; </w:t>
      </w:r>
    </w:p>
    <w:p w:rsidR="00537E0B" w:rsidRDefault="00537E0B" w:rsidP="00537E0B">
      <w:pPr>
        <w:numPr>
          <w:ilvl w:val="0"/>
          <w:numId w:val="12"/>
        </w:numPr>
        <w:spacing w:after="12" w:line="269" w:lineRule="auto"/>
        <w:ind w:right="7" w:hanging="350"/>
      </w:pPr>
      <w:r>
        <w:lastRenderedPageBreak/>
        <w:t xml:space="preserve">умение работать с математическим текстом (анализировать, извлекать необходимую информацию), грамотно применять математическую терминологию и символику, использовать различные языки математики; </w:t>
      </w:r>
    </w:p>
    <w:p w:rsidR="00537E0B" w:rsidRDefault="00537E0B" w:rsidP="00537E0B">
      <w:pPr>
        <w:numPr>
          <w:ilvl w:val="0"/>
          <w:numId w:val="12"/>
        </w:numPr>
        <w:spacing w:after="34" w:line="269" w:lineRule="auto"/>
        <w:ind w:right="7" w:hanging="350"/>
      </w:pPr>
      <w:r>
        <w:t xml:space="preserve">умение проводить классификации, логические обоснования, доказательства математических утверждений; </w:t>
      </w:r>
    </w:p>
    <w:p w:rsidR="00537E0B" w:rsidRDefault="00537E0B" w:rsidP="00537E0B">
      <w:pPr>
        <w:numPr>
          <w:ilvl w:val="0"/>
          <w:numId w:val="12"/>
        </w:numPr>
        <w:spacing w:after="12" w:line="269" w:lineRule="auto"/>
        <w:ind w:right="7" w:hanging="350"/>
      </w:pPr>
      <w:r>
        <w:t xml:space="preserve">умение распознавать виды математических утверждений (аксиомы, определения, теоремы и др.), прямые и обратные теоремы; </w:t>
      </w:r>
    </w:p>
    <w:p w:rsidR="00537E0B" w:rsidRDefault="00537E0B" w:rsidP="00537E0B">
      <w:pPr>
        <w:numPr>
          <w:ilvl w:val="0"/>
          <w:numId w:val="12"/>
        </w:numPr>
        <w:spacing w:after="12" w:line="269" w:lineRule="auto"/>
        <w:ind w:right="7" w:hanging="350"/>
      </w:pPr>
      <w:r>
        <w:t xml:space="preserve">развитие представлений о числе и числовых системах от натуральных до действительных чисел, овладение навыками  устных, письменных, инструментальных вычислений; </w:t>
      </w:r>
    </w:p>
    <w:p w:rsidR="00537E0B" w:rsidRDefault="00537E0B" w:rsidP="00537E0B">
      <w:pPr>
        <w:numPr>
          <w:ilvl w:val="0"/>
          <w:numId w:val="12"/>
        </w:numPr>
        <w:spacing w:after="38" w:line="269" w:lineRule="auto"/>
        <w:ind w:right="7" w:hanging="350"/>
      </w:pPr>
      <w:r>
        <w:t xml:space="preserve">овладение символьным языком алгебры, приемами выполнения тождественных преобразований рациональных выражений, решения уравнений, систем уравнений, неравенств и систем неравенств, умение использовать идею координат на плоскости для интерпретации уравнений, неравенств, систем, умение применять алгебраические преобразования, аппарат уравнений и неравенств для решения задач из различных разделов курса; </w:t>
      </w:r>
    </w:p>
    <w:p w:rsidR="00537E0B" w:rsidRDefault="00537E0B" w:rsidP="00537E0B">
      <w:pPr>
        <w:numPr>
          <w:ilvl w:val="0"/>
          <w:numId w:val="12"/>
        </w:numPr>
        <w:spacing w:after="35" w:line="269" w:lineRule="auto"/>
        <w:ind w:right="7" w:hanging="350"/>
      </w:pPr>
      <w:r>
        <w:t xml:space="preserve">овладение системой функциональных понятий, функциональным языком и символикой, умение на основе функционально-графических представлений описывать и анализировать реальные зависимости; </w:t>
      </w:r>
    </w:p>
    <w:p w:rsidR="00537E0B" w:rsidRDefault="00537E0B" w:rsidP="00537E0B">
      <w:pPr>
        <w:numPr>
          <w:ilvl w:val="0"/>
          <w:numId w:val="12"/>
        </w:numPr>
        <w:spacing w:after="12" w:line="269" w:lineRule="auto"/>
        <w:ind w:right="7" w:hanging="350"/>
      </w:pPr>
      <w:r>
        <w:t xml:space="preserve">овладение основными способами представления и анализа статистических данных; </w:t>
      </w:r>
    </w:p>
    <w:p w:rsidR="00537E0B" w:rsidRDefault="00537E0B" w:rsidP="00537E0B">
      <w:pPr>
        <w:numPr>
          <w:ilvl w:val="0"/>
          <w:numId w:val="12"/>
        </w:numPr>
        <w:spacing w:after="12" w:line="269" w:lineRule="auto"/>
        <w:ind w:right="7" w:hanging="350"/>
      </w:pPr>
      <w:r>
        <w:t xml:space="preserve">наличие представлений о статистических закономерностях в реальном мире и о различных способах их изучения, о вероятностных моделях; </w:t>
      </w:r>
    </w:p>
    <w:p w:rsidR="00537E0B" w:rsidRDefault="00537E0B" w:rsidP="00537E0B">
      <w:pPr>
        <w:numPr>
          <w:ilvl w:val="0"/>
          <w:numId w:val="12"/>
        </w:numPr>
        <w:spacing w:after="12" w:line="269" w:lineRule="auto"/>
        <w:ind w:right="7" w:hanging="350"/>
      </w:pPr>
      <w:r>
        <w:t xml:space="preserve">умение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алькулятора, компьютера, пользоваться оценкой и прикидкой при практических расчетах. </w:t>
      </w:r>
    </w:p>
    <w:p w:rsidR="00537E0B" w:rsidRDefault="00537E0B" w:rsidP="00537E0B">
      <w:pPr>
        <w:spacing w:after="33"/>
        <w:ind w:left="366" w:right="7"/>
      </w:pPr>
      <w:r>
        <w:t xml:space="preserve">1) для слепых и слабовидящих обучающихся: </w:t>
      </w:r>
    </w:p>
    <w:p w:rsidR="00537E0B" w:rsidRDefault="00537E0B" w:rsidP="00537E0B">
      <w:pPr>
        <w:numPr>
          <w:ilvl w:val="0"/>
          <w:numId w:val="13"/>
        </w:numPr>
        <w:spacing w:after="34" w:line="269" w:lineRule="auto"/>
        <w:ind w:right="7"/>
      </w:pPr>
      <w:r>
        <w:t xml:space="preserve">владение правилами записи математических формул и специальных знаков рельефно-точечной системы обозначений Л. Брайля; </w:t>
      </w:r>
    </w:p>
    <w:p w:rsidR="00537E0B" w:rsidRDefault="00537E0B" w:rsidP="00537E0B">
      <w:pPr>
        <w:numPr>
          <w:ilvl w:val="0"/>
          <w:numId w:val="13"/>
        </w:numPr>
        <w:spacing w:after="38" w:line="269" w:lineRule="auto"/>
        <w:ind w:right="7"/>
      </w:pPr>
      <w:r>
        <w:t xml:space="preserve">владение тактильно-осязательным способом обследования и восприятия рельефных изображений предметов, контурных изображений геометрических фигур и т.п.; </w:t>
      </w:r>
    </w:p>
    <w:p w:rsidR="00537E0B" w:rsidRDefault="00537E0B" w:rsidP="00537E0B">
      <w:pPr>
        <w:numPr>
          <w:ilvl w:val="0"/>
          <w:numId w:val="13"/>
        </w:numPr>
        <w:spacing w:after="12" w:line="269" w:lineRule="auto"/>
        <w:ind w:right="7"/>
      </w:pPr>
      <w:r>
        <w:t xml:space="preserve">умение читать рельефные графики элементарных функций на координатной плоскости, применять специальные приспособления для рельефного черчения. </w:t>
      </w:r>
    </w:p>
    <w:p w:rsidR="00537E0B" w:rsidRDefault="00537E0B" w:rsidP="00537E0B"/>
    <w:p w:rsidR="002D111A" w:rsidRPr="00B13EF7" w:rsidRDefault="00537E0B" w:rsidP="002D111A">
      <w:pPr>
        <w:spacing w:after="166" w:line="259" w:lineRule="auto"/>
        <w:ind w:left="0" w:right="6" w:firstLine="0"/>
        <w:jc w:val="center"/>
        <w:rPr>
          <w:b/>
          <w:szCs w:val="24"/>
        </w:rPr>
      </w:pPr>
      <w:r>
        <w:rPr>
          <w:b/>
          <w:szCs w:val="24"/>
        </w:rPr>
        <w:t>П</w:t>
      </w:r>
      <w:r w:rsidR="002D111A" w:rsidRPr="00B13EF7">
        <w:rPr>
          <w:b/>
          <w:szCs w:val="24"/>
        </w:rPr>
        <w:t xml:space="preserve">редметные результаты  </w:t>
      </w:r>
    </w:p>
    <w:p w:rsidR="008C0EA9" w:rsidRPr="00473DBD" w:rsidRDefault="008C0EA9" w:rsidP="008C0EA9">
      <w:pPr>
        <w:spacing w:after="51" w:line="271" w:lineRule="auto"/>
        <w:ind w:left="0" w:right="14" w:hanging="14"/>
        <w:rPr>
          <w:color w:val="auto"/>
        </w:rPr>
      </w:pPr>
      <w:r w:rsidRPr="00473DBD">
        <w:rPr>
          <w:b/>
          <w:color w:val="auto"/>
        </w:rPr>
        <w:t xml:space="preserve"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 </w:t>
      </w:r>
    </w:p>
    <w:p w:rsidR="008C0EA9" w:rsidRPr="00473DBD" w:rsidRDefault="008C0EA9" w:rsidP="008C0EA9">
      <w:pPr>
        <w:numPr>
          <w:ilvl w:val="0"/>
          <w:numId w:val="9"/>
        </w:numPr>
        <w:spacing w:after="14" w:line="268" w:lineRule="auto"/>
        <w:ind w:right="16" w:hanging="14"/>
        <w:rPr>
          <w:color w:val="auto"/>
        </w:rPr>
      </w:pPr>
      <w:r w:rsidRPr="00473DBD">
        <w:rPr>
          <w:color w:val="auto"/>
        </w:rPr>
        <w:t xml:space="preserve">Оперировать на базовом уровне понятиями: множество, элемент множества, подмножество, принадлежность; </w:t>
      </w:r>
    </w:p>
    <w:p w:rsidR="008C0EA9" w:rsidRPr="00473DBD" w:rsidRDefault="008C0EA9" w:rsidP="008C0EA9">
      <w:pPr>
        <w:numPr>
          <w:ilvl w:val="0"/>
          <w:numId w:val="9"/>
        </w:numPr>
        <w:spacing w:after="14" w:line="268" w:lineRule="auto"/>
        <w:ind w:right="16" w:hanging="14"/>
        <w:rPr>
          <w:color w:val="auto"/>
        </w:rPr>
      </w:pPr>
      <w:r w:rsidRPr="00473DBD">
        <w:rPr>
          <w:color w:val="auto"/>
        </w:rPr>
        <w:t xml:space="preserve">задавать множества перечислением их элементов; </w:t>
      </w:r>
    </w:p>
    <w:p w:rsidR="008C0EA9" w:rsidRPr="00473DBD" w:rsidRDefault="008C0EA9" w:rsidP="008C0EA9">
      <w:pPr>
        <w:numPr>
          <w:ilvl w:val="0"/>
          <w:numId w:val="9"/>
        </w:numPr>
        <w:spacing w:after="14" w:line="268" w:lineRule="auto"/>
        <w:ind w:right="16" w:hanging="14"/>
        <w:rPr>
          <w:color w:val="auto"/>
        </w:rPr>
      </w:pPr>
      <w:r w:rsidRPr="00473DBD">
        <w:rPr>
          <w:color w:val="auto"/>
        </w:rPr>
        <w:t xml:space="preserve">находить пересечение, объединение, подмножество в простейших ситуациях. </w:t>
      </w:r>
    </w:p>
    <w:p w:rsidR="008C0EA9" w:rsidRPr="00473DBD" w:rsidRDefault="008C0EA9" w:rsidP="008C0EA9">
      <w:pPr>
        <w:spacing w:after="28" w:line="271" w:lineRule="auto"/>
        <w:ind w:left="10" w:right="14" w:hanging="14"/>
        <w:rPr>
          <w:color w:val="auto"/>
        </w:rPr>
      </w:pPr>
      <w:r w:rsidRPr="00473DBD">
        <w:rPr>
          <w:b/>
          <w:color w:val="auto"/>
        </w:rPr>
        <w:t xml:space="preserve">В повседневной жизни и при изучении других предметов: </w:t>
      </w:r>
    </w:p>
    <w:p w:rsidR="008C0EA9" w:rsidRPr="00473DBD" w:rsidRDefault="008C0EA9" w:rsidP="008C0EA9">
      <w:pPr>
        <w:numPr>
          <w:ilvl w:val="0"/>
          <w:numId w:val="9"/>
        </w:numPr>
        <w:spacing w:after="14" w:line="268" w:lineRule="auto"/>
        <w:ind w:right="16" w:hanging="14"/>
        <w:rPr>
          <w:color w:val="auto"/>
        </w:rPr>
      </w:pPr>
      <w:r w:rsidRPr="00473DBD">
        <w:rPr>
          <w:color w:val="auto"/>
        </w:rPr>
        <w:t xml:space="preserve">распознавать логически некорректные высказывания. </w:t>
      </w:r>
    </w:p>
    <w:p w:rsidR="008C0EA9" w:rsidRPr="00473DBD" w:rsidRDefault="008C0EA9" w:rsidP="008C0EA9">
      <w:pPr>
        <w:spacing w:after="29" w:line="271" w:lineRule="auto"/>
        <w:ind w:left="10" w:right="14" w:hanging="14"/>
        <w:rPr>
          <w:color w:val="auto"/>
        </w:rPr>
      </w:pPr>
      <w:r w:rsidRPr="00473DBD">
        <w:rPr>
          <w:b/>
          <w:color w:val="auto"/>
        </w:rPr>
        <w:t xml:space="preserve">Числа </w:t>
      </w:r>
    </w:p>
    <w:p w:rsidR="008C0EA9" w:rsidRPr="00473DBD" w:rsidRDefault="008C0EA9" w:rsidP="008C0EA9">
      <w:pPr>
        <w:numPr>
          <w:ilvl w:val="0"/>
          <w:numId w:val="9"/>
        </w:numPr>
        <w:spacing w:after="14" w:line="268" w:lineRule="auto"/>
        <w:ind w:right="16" w:hanging="14"/>
        <w:rPr>
          <w:color w:val="auto"/>
        </w:rPr>
      </w:pPr>
      <w:r w:rsidRPr="00473DBD">
        <w:rPr>
          <w:color w:val="auto"/>
        </w:rPr>
        <w:lastRenderedPageBreak/>
        <w:t xml:space="preserve">Оперировать на базовом уровне понятиями: натуральное число, целое число, обыкновенная дробь, десятичная дробь, смешанное число, рациональное число; </w:t>
      </w:r>
    </w:p>
    <w:p w:rsidR="008C0EA9" w:rsidRPr="00473DBD" w:rsidRDefault="008C0EA9" w:rsidP="008C0EA9">
      <w:pPr>
        <w:numPr>
          <w:ilvl w:val="0"/>
          <w:numId w:val="9"/>
        </w:numPr>
        <w:spacing w:after="14" w:line="268" w:lineRule="auto"/>
        <w:ind w:right="16" w:hanging="14"/>
        <w:rPr>
          <w:color w:val="auto"/>
        </w:rPr>
      </w:pPr>
      <w:r w:rsidRPr="00473DBD">
        <w:rPr>
          <w:color w:val="auto"/>
        </w:rPr>
        <w:t xml:space="preserve">использовать свойства чисел и правила действий с рациональными числами при выполнении вычислений; </w:t>
      </w:r>
    </w:p>
    <w:p w:rsidR="008C0EA9" w:rsidRPr="00473DBD" w:rsidRDefault="008C0EA9" w:rsidP="008C0EA9">
      <w:pPr>
        <w:numPr>
          <w:ilvl w:val="0"/>
          <w:numId w:val="9"/>
        </w:numPr>
        <w:spacing w:after="14" w:line="268" w:lineRule="auto"/>
        <w:ind w:right="16" w:hanging="14"/>
        <w:rPr>
          <w:color w:val="auto"/>
        </w:rPr>
      </w:pPr>
      <w:r w:rsidRPr="00473DBD">
        <w:rPr>
          <w:color w:val="auto"/>
        </w:rPr>
        <w:t xml:space="preserve">использовать признаки делимости на 2, 5, 3, 9, 10 при выполнении вычислений и решении несложных задач; </w:t>
      </w:r>
    </w:p>
    <w:p w:rsidR="008C0EA9" w:rsidRPr="00473DBD" w:rsidRDefault="008C0EA9" w:rsidP="008C0EA9">
      <w:pPr>
        <w:numPr>
          <w:ilvl w:val="0"/>
          <w:numId w:val="9"/>
        </w:numPr>
        <w:spacing w:after="14" w:line="268" w:lineRule="auto"/>
        <w:ind w:right="16" w:hanging="14"/>
        <w:rPr>
          <w:color w:val="auto"/>
        </w:rPr>
      </w:pPr>
      <w:r w:rsidRPr="00473DBD">
        <w:rPr>
          <w:color w:val="auto"/>
        </w:rPr>
        <w:t xml:space="preserve">выполнять округление рациональных чисел в соответствии с правилами; </w:t>
      </w:r>
    </w:p>
    <w:p w:rsidR="008C0EA9" w:rsidRPr="00473DBD" w:rsidRDefault="008C0EA9" w:rsidP="008C0EA9">
      <w:pPr>
        <w:numPr>
          <w:ilvl w:val="0"/>
          <w:numId w:val="9"/>
        </w:numPr>
        <w:spacing w:after="14" w:line="268" w:lineRule="auto"/>
        <w:ind w:right="16" w:hanging="14"/>
        <w:rPr>
          <w:color w:val="auto"/>
        </w:rPr>
      </w:pPr>
      <w:r w:rsidRPr="00473DBD">
        <w:rPr>
          <w:color w:val="auto"/>
        </w:rPr>
        <w:t>сравнивать рациональные числа</w:t>
      </w:r>
      <w:r w:rsidRPr="00473DBD">
        <w:rPr>
          <w:b/>
          <w:color w:val="auto"/>
        </w:rPr>
        <w:t>.</w:t>
      </w:r>
    </w:p>
    <w:p w:rsidR="008C0EA9" w:rsidRPr="00473DBD" w:rsidRDefault="008C0EA9" w:rsidP="008C0EA9">
      <w:pPr>
        <w:spacing w:after="29" w:line="271" w:lineRule="auto"/>
        <w:ind w:left="10" w:right="14" w:hanging="14"/>
        <w:rPr>
          <w:color w:val="auto"/>
        </w:rPr>
      </w:pPr>
      <w:r w:rsidRPr="00473DBD">
        <w:rPr>
          <w:b/>
          <w:color w:val="auto"/>
        </w:rPr>
        <w:t xml:space="preserve">В повседневной жизни и при изучении других предметов: </w:t>
      </w:r>
    </w:p>
    <w:p w:rsidR="008C0EA9" w:rsidRPr="00473DBD" w:rsidRDefault="008C0EA9" w:rsidP="008C0EA9">
      <w:pPr>
        <w:numPr>
          <w:ilvl w:val="0"/>
          <w:numId w:val="9"/>
        </w:numPr>
        <w:spacing w:after="14" w:line="268" w:lineRule="auto"/>
        <w:ind w:right="16" w:hanging="14"/>
        <w:rPr>
          <w:color w:val="auto"/>
        </w:rPr>
      </w:pPr>
      <w:r w:rsidRPr="00473DBD">
        <w:rPr>
          <w:color w:val="auto"/>
        </w:rPr>
        <w:t xml:space="preserve">оценивать результаты вычислений при решении практических задач; </w:t>
      </w:r>
    </w:p>
    <w:p w:rsidR="008C0EA9" w:rsidRPr="00473DBD" w:rsidRDefault="008C0EA9" w:rsidP="008C0EA9">
      <w:pPr>
        <w:numPr>
          <w:ilvl w:val="0"/>
          <w:numId w:val="9"/>
        </w:numPr>
        <w:spacing w:after="14" w:line="268" w:lineRule="auto"/>
        <w:ind w:right="16" w:hanging="14"/>
        <w:rPr>
          <w:color w:val="auto"/>
        </w:rPr>
      </w:pPr>
      <w:r w:rsidRPr="00473DBD">
        <w:rPr>
          <w:color w:val="auto"/>
        </w:rPr>
        <w:t xml:space="preserve">выполнять сравнение чисел в реальных ситуациях; </w:t>
      </w:r>
    </w:p>
    <w:p w:rsidR="008C0EA9" w:rsidRPr="00473DBD" w:rsidRDefault="008C0EA9" w:rsidP="008C0EA9">
      <w:pPr>
        <w:numPr>
          <w:ilvl w:val="0"/>
          <w:numId w:val="9"/>
        </w:numPr>
        <w:spacing w:after="14" w:line="268" w:lineRule="auto"/>
        <w:ind w:right="16" w:hanging="14"/>
        <w:rPr>
          <w:color w:val="auto"/>
        </w:rPr>
      </w:pPr>
      <w:r w:rsidRPr="00473DBD">
        <w:rPr>
          <w:color w:val="auto"/>
        </w:rPr>
        <w:t xml:space="preserve">составлять числовые выражения при решении практических задач и задач из других учебных предметов. </w:t>
      </w:r>
    </w:p>
    <w:p w:rsidR="008C0EA9" w:rsidRPr="00473DBD" w:rsidRDefault="008C0EA9" w:rsidP="008C0EA9">
      <w:pPr>
        <w:spacing w:after="28" w:line="271" w:lineRule="auto"/>
        <w:ind w:left="10" w:right="14" w:hanging="14"/>
        <w:rPr>
          <w:color w:val="auto"/>
        </w:rPr>
      </w:pPr>
      <w:r w:rsidRPr="00473DBD">
        <w:rPr>
          <w:b/>
          <w:color w:val="auto"/>
        </w:rPr>
        <w:t xml:space="preserve">Статистика и теория вероятностей </w:t>
      </w:r>
    </w:p>
    <w:p w:rsidR="008C0EA9" w:rsidRPr="00473DBD" w:rsidRDefault="008C0EA9" w:rsidP="008C0EA9">
      <w:pPr>
        <w:numPr>
          <w:ilvl w:val="0"/>
          <w:numId w:val="9"/>
        </w:numPr>
        <w:spacing w:after="14" w:line="268" w:lineRule="auto"/>
        <w:ind w:right="16" w:hanging="14"/>
        <w:rPr>
          <w:color w:val="auto"/>
        </w:rPr>
      </w:pPr>
      <w:r w:rsidRPr="00473DBD">
        <w:rPr>
          <w:color w:val="auto"/>
        </w:rPr>
        <w:t xml:space="preserve">Представлять данные в виде таблиц, диаграмм,  </w:t>
      </w:r>
    </w:p>
    <w:p w:rsidR="008C0EA9" w:rsidRPr="00473DBD" w:rsidRDefault="008C0EA9" w:rsidP="008C0EA9">
      <w:pPr>
        <w:numPr>
          <w:ilvl w:val="0"/>
          <w:numId w:val="9"/>
        </w:numPr>
        <w:spacing w:after="14" w:line="268" w:lineRule="auto"/>
        <w:ind w:right="16" w:hanging="14"/>
        <w:rPr>
          <w:color w:val="auto"/>
        </w:rPr>
      </w:pPr>
      <w:r w:rsidRPr="00473DBD">
        <w:rPr>
          <w:color w:val="auto"/>
        </w:rPr>
        <w:t xml:space="preserve">читать информацию, представленную в виде таблицы, диаграммы. </w:t>
      </w:r>
    </w:p>
    <w:p w:rsidR="008C0EA9" w:rsidRPr="00473DBD" w:rsidRDefault="008C0EA9" w:rsidP="008C0EA9">
      <w:pPr>
        <w:spacing w:after="28" w:line="271" w:lineRule="auto"/>
        <w:ind w:left="10" w:right="14" w:hanging="14"/>
        <w:rPr>
          <w:color w:val="auto"/>
        </w:rPr>
      </w:pPr>
      <w:r w:rsidRPr="00473DBD">
        <w:rPr>
          <w:b/>
          <w:color w:val="auto"/>
        </w:rPr>
        <w:t xml:space="preserve">Текстовые задачи </w:t>
      </w:r>
    </w:p>
    <w:p w:rsidR="008C0EA9" w:rsidRPr="00473DBD" w:rsidRDefault="008C0EA9" w:rsidP="008C0EA9">
      <w:pPr>
        <w:numPr>
          <w:ilvl w:val="0"/>
          <w:numId w:val="9"/>
        </w:numPr>
        <w:spacing w:after="14" w:line="268" w:lineRule="auto"/>
        <w:ind w:right="16" w:hanging="14"/>
        <w:rPr>
          <w:color w:val="auto"/>
        </w:rPr>
      </w:pPr>
      <w:r w:rsidRPr="00473DBD">
        <w:rPr>
          <w:color w:val="auto"/>
        </w:rPr>
        <w:t xml:space="preserve">Решать несложные сюжетные задачи разных типов на все арифметические действия; </w:t>
      </w:r>
    </w:p>
    <w:p w:rsidR="008C0EA9" w:rsidRPr="00473DBD" w:rsidRDefault="008C0EA9" w:rsidP="008C0EA9">
      <w:pPr>
        <w:numPr>
          <w:ilvl w:val="0"/>
          <w:numId w:val="9"/>
        </w:numPr>
        <w:spacing w:after="14" w:line="268" w:lineRule="auto"/>
        <w:ind w:right="16" w:hanging="14"/>
        <w:rPr>
          <w:color w:val="auto"/>
        </w:rPr>
      </w:pPr>
      <w:r w:rsidRPr="00473DBD">
        <w:rPr>
          <w:color w:val="auto"/>
        </w:rPr>
        <w:t xml:space="preserve"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 </w:t>
      </w:r>
    </w:p>
    <w:p w:rsidR="008C0EA9" w:rsidRPr="00473DBD" w:rsidRDefault="008C0EA9" w:rsidP="008C0EA9">
      <w:pPr>
        <w:spacing w:after="21" w:line="259" w:lineRule="auto"/>
        <w:ind w:left="10" w:right="21"/>
        <w:jc w:val="right"/>
        <w:rPr>
          <w:color w:val="auto"/>
        </w:rPr>
      </w:pPr>
      <w:r w:rsidRPr="00473DBD">
        <w:rPr>
          <w:color w:val="auto"/>
        </w:rPr>
        <w:t xml:space="preserve">осуществлять способ поиска решения задачи, в котором рассуждение строится от условия </w:t>
      </w:r>
    </w:p>
    <w:p w:rsidR="003243A7" w:rsidRDefault="008C0EA9" w:rsidP="003243A7">
      <w:pPr>
        <w:spacing w:after="35"/>
        <w:ind w:left="-15" w:right="16" w:firstLine="0"/>
        <w:rPr>
          <w:color w:val="auto"/>
        </w:rPr>
      </w:pPr>
      <w:r w:rsidRPr="00473DBD">
        <w:rPr>
          <w:color w:val="auto"/>
        </w:rPr>
        <w:t xml:space="preserve">к требованию или от требования к условию; </w:t>
      </w:r>
    </w:p>
    <w:p w:rsidR="008C0EA9" w:rsidRPr="00473DBD" w:rsidRDefault="003243A7" w:rsidP="003243A7">
      <w:pPr>
        <w:spacing w:after="35"/>
        <w:ind w:left="-15" w:right="16" w:firstLine="0"/>
        <w:rPr>
          <w:color w:val="auto"/>
        </w:rPr>
      </w:pPr>
      <w:r>
        <w:rPr>
          <w:color w:val="auto"/>
        </w:rPr>
        <w:t xml:space="preserve">•          </w:t>
      </w:r>
      <w:r w:rsidR="008C0EA9" w:rsidRPr="00473DBD">
        <w:rPr>
          <w:color w:val="auto"/>
        </w:rPr>
        <w:t xml:space="preserve">составлять план решения задачи;  </w:t>
      </w:r>
    </w:p>
    <w:p w:rsidR="008C0EA9" w:rsidRPr="00473DBD" w:rsidRDefault="008C0EA9" w:rsidP="008C0EA9">
      <w:pPr>
        <w:numPr>
          <w:ilvl w:val="0"/>
          <w:numId w:val="9"/>
        </w:numPr>
        <w:spacing w:after="14" w:line="268" w:lineRule="auto"/>
        <w:ind w:right="16" w:hanging="14"/>
        <w:rPr>
          <w:color w:val="auto"/>
        </w:rPr>
      </w:pPr>
      <w:r w:rsidRPr="00473DBD">
        <w:rPr>
          <w:color w:val="auto"/>
        </w:rPr>
        <w:t xml:space="preserve">выделять этапы решения задачи; </w:t>
      </w:r>
    </w:p>
    <w:p w:rsidR="008C0EA9" w:rsidRPr="00473DBD" w:rsidRDefault="008C0EA9" w:rsidP="008C0EA9">
      <w:pPr>
        <w:numPr>
          <w:ilvl w:val="0"/>
          <w:numId w:val="9"/>
        </w:numPr>
        <w:spacing w:after="14" w:line="268" w:lineRule="auto"/>
        <w:ind w:right="16" w:hanging="14"/>
        <w:rPr>
          <w:color w:val="auto"/>
        </w:rPr>
      </w:pPr>
      <w:r w:rsidRPr="00473DBD">
        <w:rPr>
          <w:color w:val="auto"/>
        </w:rPr>
        <w:t xml:space="preserve">интерпретировать вычислительные результаты в задаче, исследовать полученное решение задачи; </w:t>
      </w:r>
    </w:p>
    <w:p w:rsidR="008C0EA9" w:rsidRPr="00473DBD" w:rsidRDefault="008C0EA9" w:rsidP="008C0EA9">
      <w:pPr>
        <w:numPr>
          <w:ilvl w:val="0"/>
          <w:numId w:val="9"/>
        </w:numPr>
        <w:spacing w:after="14" w:line="268" w:lineRule="auto"/>
        <w:ind w:right="16" w:hanging="14"/>
        <w:rPr>
          <w:color w:val="auto"/>
        </w:rPr>
      </w:pPr>
      <w:r w:rsidRPr="00473DBD">
        <w:rPr>
          <w:color w:val="auto"/>
        </w:rPr>
        <w:t xml:space="preserve">знать различие скоростей объекта в стоячей воде, против течения и по течению реки; </w:t>
      </w:r>
    </w:p>
    <w:p w:rsidR="008C0EA9" w:rsidRPr="00473DBD" w:rsidRDefault="008C0EA9" w:rsidP="008C0EA9">
      <w:pPr>
        <w:numPr>
          <w:ilvl w:val="0"/>
          <w:numId w:val="9"/>
        </w:numPr>
        <w:spacing w:after="14" w:line="268" w:lineRule="auto"/>
        <w:ind w:right="16" w:hanging="14"/>
        <w:rPr>
          <w:color w:val="auto"/>
        </w:rPr>
      </w:pPr>
      <w:r w:rsidRPr="00473DBD">
        <w:rPr>
          <w:color w:val="auto"/>
        </w:rPr>
        <w:t xml:space="preserve">решать задачи на нахождение части числа и числа по его части; </w:t>
      </w:r>
    </w:p>
    <w:p w:rsidR="008C0EA9" w:rsidRPr="00473DBD" w:rsidRDefault="008C0EA9" w:rsidP="008C0EA9">
      <w:pPr>
        <w:numPr>
          <w:ilvl w:val="0"/>
          <w:numId w:val="9"/>
        </w:numPr>
        <w:spacing w:after="14" w:line="268" w:lineRule="auto"/>
        <w:ind w:right="16" w:hanging="14"/>
        <w:rPr>
          <w:color w:val="auto"/>
        </w:rPr>
      </w:pPr>
      <w:r w:rsidRPr="00473DBD">
        <w:rPr>
          <w:color w:val="auto"/>
        </w:rPr>
        <w:t xml:space="preserve">решать задачи разных типов (на работу, на покупки, на движение), связывающих три величины, выделять эти величины и отношения между ними; </w:t>
      </w:r>
    </w:p>
    <w:p w:rsidR="008C0EA9" w:rsidRPr="00473DBD" w:rsidRDefault="008C0EA9" w:rsidP="008C0EA9">
      <w:pPr>
        <w:numPr>
          <w:ilvl w:val="0"/>
          <w:numId w:val="9"/>
        </w:numPr>
        <w:spacing w:after="14" w:line="268" w:lineRule="auto"/>
        <w:ind w:right="16" w:hanging="14"/>
        <w:rPr>
          <w:color w:val="auto"/>
        </w:rPr>
      </w:pPr>
      <w:r w:rsidRPr="00473DBD">
        <w:rPr>
          <w:color w:val="auto"/>
        </w:rPr>
        <w:t xml:space="preserve"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 </w:t>
      </w:r>
      <w:r w:rsidRPr="00473DBD">
        <w:rPr>
          <w:rFonts w:ascii="Segoe UI Symbol" w:eastAsia="Segoe UI Symbol" w:hAnsi="Segoe UI Symbol" w:cs="Segoe UI Symbol"/>
          <w:color w:val="auto"/>
        </w:rPr>
        <w:t></w:t>
      </w:r>
      <w:r w:rsidRPr="00473DBD">
        <w:rPr>
          <w:color w:val="auto"/>
        </w:rPr>
        <w:t xml:space="preserve">решать несложные логические задачи методом рассуждений. </w:t>
      </w:r>
    </w:p>
    <w:p w:rsidR="008C0EA9" w:rsidRPr="00473DBD" w:rsidRDefault="008C0EA9" w:rsidP="008C0EA9">
      <w:pPr>
        <w:spacing w:after="29" w:line="271" w:lineRule="auto"/>
        <w:ind w:left="10" w:right="14" w:hanging="14"/>
        <w:rPr>
          <w:color w:val="auto"/>
        </w:rPr>
      </w:pPr>
      <w:r w:rsidRPr="00473DBD">
        <w:rPr>
          <w:b/>
          <w:color w:val="auto"/>
        </w:rPr>
        <w:t xml:space="preserve">В повседневной жизни и при изучении других предметов: </w:t>
      </w:r>
    </w:p>
    <w:p w:rsidR="008C0EA9" w:rsidRPr="00473DBD" w:rsidRDefault="008C0EA9" w:rsidP="008C0EA9">
      <w:pPr>
        <w:numPr>
          <w:ilvl w:val="0"/>
          <w:numId w:val="9"/>
        </w:numPr>
        <w:spacing w:after="14" w:line="268" w:lineRule="auto"/>
        <w:ind w:right="16" w:hanging="14"/>
        <w:rPr>
          <w:color w:val="auto"/>
        </w:rPr>
      </w:pPr>
      <w:r w:rsidRPr="00473DBD">
        <w:rPr>
          <w:color w:val="auto"/>
        </w:rPr>
        <w:t>выдвигать гипотезы о возможных предельных значениях искомых величин в задаче  (делать прикидку).</w:t>
      </w:r>
    </w:p>
    <w:p w:rsidR="008C0EA9" w:rsidRPr="00473DBD" w:rsidRDefault="008C0EA9" w:rsidP="008C0EA9">
      <w:pPr>
        <w:spacing w:line="271" w:lineRule="auto"/>
        <w:ind w:left="10" w:right="14" w:hanging="14"/>
        <w:rPr>
          <w:color w:val="auto"/>
        </w:rPr>
      </w:pPr>
      <w:r w:rsidRPr="00473DBD">
        <w:rPr>
          <w:b/>
          <w:color w:val="auto"/>
        </w:rPr>
        <w:t xml:space="preserve">Наглядная геометрия </w:t>
      </w:r>
    </w:p>
    <w:p w:rsidR="008C0EA9" w:rsidRPr="00473DBD" w:rsidRDefault="008C0EA9" w:rsidP="008C0EA9">
      <w:pPr>
        <w:spacing w:after="28" w:line="271" w:lineRule="auto"/>
        <w:ind w:left="10" w:right="14" w:hanging="14"/>
        <w:rPr>
          <w:color w:val="auto"/>
        </w:rPr>
      </w:pPr>
      <w:r w:rsidRPr="00473DBD">
        <w:rPr>
          <w:b/>
          <w:color w:val="auto"/>
        </w:rPr>
        <w:t xml:space="preserve">Геометрические фигуры </w:t>
      </w:r>
    </w:p>
    <w:p w:rsidR="008C0EA9" w:rsidRPr="00473DBD" w:rsidRDefault="008C0EA9" w:rsidP="008C0EA9">
      <w:pPr>
        <w:numPr>
          <w:ilvl w:val="0"/>
          <w:numId w:val="9"/>
        </w:numPr>
        <w:spacing w:after="14" w:line="268" w:lineRule="auto"/>
        <w:ind w:right="16" w:hanging="14"/>
        <w:rPr>
          <w:color w:val="auto"/>
        </w:rPr>
      </w:pPr>
      <w:r w:rsidRPr="00473DBD">
        <w:rPr>
          <w:color w:val="auto"/>
        </w:rPr>
        <w:t>Оперировать на базовом уровне понятиями: фигура,т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. Изображать изучаемые фигуры от руки и с помощью линейки и циркуля.</w:t>
      </w:r>
    </w:p>
    <w:p w:rsidR="008C0EA9" w:rsidRPr="00473DBD" w:rsidRDefault="008C0EA9" w:rsidP="003243A7">
      <w:pPr>
        <w:spacing w:after="28" w:line="271" w:lineRule="auto"/>
        <w:ind w:left="0" w:right="14" w:firstLine="0"/>
        <w:rPr>
          <w:color w:val="auto"/>
        </w:rPr>
      </w:pPr>
      <w:r w:rsidRPr="00473DBD">
        <w:rPr>
          <w:b/>
          <w:color w:val="auto"/>
        </w:rPr>
        <w:lastRenderedPageBreak/>
        <w:t xml:space="preserve">В повседневной жизни и при изучении других предметов: </w:t>
      </w:r>
    </w:p>
    <w:p w:rsidR="008C0EA9" w:rsidRPr="00473DBD" w:rsidRDefault="008C0EA9" w:rsidP="008C0EA9">
      <w:pPr>
        <w:numPr>
          <w:ilvl w:val="0"/>
          <w:numId w:val="9"/>
        </w:numPr>
        <w:spacing w:after="14" w:line="268" w:lineRule="auto"/>
        <w:ind w:right="16" w:hanging="14"/>
        <w:rPr>
          <w:color w:val="auto"/>
        </w:rPr>
      </w:pPr>
      <w:r w:rsidRPr="00473DBD">
        <w:rPr>
          <w:color w:val="auto"/>
        </w:rPr>
        <w:t xml:space="preserve">решать практические задачи с применением простейших свойств фигур.  </w:t>
      </w:r>
    </w:p>
    <w:p w:rsidR="008C0EA9" w:rsidRPr="00473DBD" w:rsidRDefault="008C0EA9" w:rsidP="008C0EA9">
      <w:pPr>
        <w:spacing w:after="29" w:line="271" w:lineRule="auto"/>
        <w:ind w:left="10" w:right="14" w:hanging="14"/>
        <w:rPr>
          <w:color w:val="auto"/>
        </w:rPr>
      </w:pPr>
      <w:r w:rsidRPr="00473DBD">
        <w:rPr>
          <w:b/>
          <w:color w:val="auto"/>
        </w:rPr>
        <w:t xml:space="preserve">Измерения и вычисления </w:t>
      </w:r>
    </w:p>
    <w:p w:rsidR="008C0EA9" w:rsidRPr="00473DBD" w:rsidRDefault="008C0EA9" w:rsidP="008C0EA9">
      <w:pPr>
        <w:numPr>
          <w:ilvl w:val="0"/>
          <w:numId w:val="9"/>
        </w:numPr>
        <w:spacing w:after="14" w:line="268" w:lineRule="auto"/>
        <w:ind w:right="16" w:hanging="14"/>
        <w:rPr>
          <w:color w:val="auto"/>
        </w:rPr>
      </w:pPr>
      <w:r w:rsidRPr="00473DBD">
        <w:rPr>
          <w:color w:val="auto"/>
        </w:rPr>
        <w:t xml:space="preserve">выполнять измерение длин, расстояний, величин углов, с помощью инструментов для измерений длин и углов; </w:t>
      </w:r>
    </w:p>
    <w:p w:rsidR="008C0EA9" w:rsidRPr="00473DBD" w:rsidRDefault="008C0EA9" w:rsidP="008C0EA9">
      <w:pPr>
        <w:numPr>
          <w:ilvl w:val="0"/>
          <w:numId w:val="9"/>
        </w:numPr>
        <w:spacing w:after="14" w:line="268" w:lineRule="auto"/>
        <w:ind w:right="16" w:hanging="14"/>
        <w:rPr>
          <w:color w:val="auto"/>
        </w:rPr>
      </w:pPr>
      <w:r w:rsidRPr="00473DBD">
        <w:rPr>
          <w:color w:val="auto"/>
        </w:rPr>
        <w:t xml:space="preserve">вычислять площади прямоугольников.  </w:t>
      </w:r>
    </w:p>
    <w:p w:rsidR="008C0EA9" w:rsidRPr="00473DBD" w:rsidRDefault="008C0EA9" w:rsidP="008C0EA9">
      <w:pPr>
        <w:spacing w:after="28" w:line="271" w:lineRule="auto"/>
        <w:ind w:left="10" w:right="14" w:hanging="14"/>
        <w:rPr>
          <w:color w:val="auto"/>
        </w:rPr>
      </w:pPr>
      <w:r w:rsidRPr="00473DBD">
        <w:rPr>
          <w:b/>
          <w:color w:val="auto"/>
        </w:rPr>
        <w:t xml:space="preserve">В повседневной жизни и при изучении других предметов: </w:t>
      </w:r>
    </w:p>
    <w:p w:rsidR="00B13EF7" w:rsidRDefault="008C0EA9" w:rsidP="008C0EA9">
      <w:pPr>
        <w:numPr>
          <w:ilvl w:val="0"/>
          <w:numId w:val="9"/>
        </w:numPr>
        <w:spacing w:after="14" w:line="268" w:lineRule="auto"/>
        <w:ind w:right="16" w:hanging="14"/>
        <w:rPr>
          <w:color w:val="auto"/>
        </w:rPr>
      </w:pPr>
      <w:r w:rsidRPr="00473DBD">
        <w:rPr>
          <w:color w:val="auto"/>
        </w:rPr>
        <w:t xml:space="preserve">вычислять расстояния на местности в стандартных ситуациях, площади прямоугольников; </w:t>
      </w:r>
      <w:r w:rsidRPr="00473DBD">
        <w:rPr>
          <w:rFonts w:ascii="Segoe UI Symbol" w:eastAsia="Segoe UI Symbol" w:hAnsi="Segoe UI Symbol" w:cs="Segoe UI Symbol"/>
          <w:color w:val="auto"/>
        </w:rPr>
        <w:t></w:t>
      </w:r>
      <w:r w:rsidRPr="00473DBD">
        <w:rPr>
          <w:color w:val="auto"/>
        </w:rPr>
        <w:t xml:space="preserve">выполнять простейшие построения и измерения на местности, необходимые в реальной жизни.  </w:t>
      </w:r>
    </w:p>
    <w:p w:rsidR="008C0EA9" w:rsidRPr="00473DBD" w:rsidRDefault="008C0EA9" w:rsidP="00B13EF7">
      <w:pPr>
        <w:spacing w:after="14" w:line="268" w:lineRule="auto"/>
        <w:ind w:left="14" w:right="16" w:firstLine="0"/>
        <w:rPr>
          <w:color w:val="auto"/>
        </w:rPr>
      </w:pPr>
      <w:r w:rsidRPr="00473DBD">
        <w:rPr>
          <w:b/>
          <w:color w:val="auto"/>
        </w:rPr>
        <w:t xml:space="preserve">История математики </w:t>
      </w:r>
    </w:p>
    <w:p w:rsidR="008C0EA9" w:rsidRPr="00473DBD" w:rsidRDefault="008C0EA9" w:rsidP="008C0EA9">
      <w:pPr>
        <w:numPr>
          <w:ilvl w:val="0"/>
          <w:numId w:val="9"/>
        </w:numPr>
        <w:spacing w:after="14" w:line="268" w:lineRule="auto"/>
        <w:ind w:right="16" w:hanging="14"/>
        <w:rPr>
          <w:color w:val="auto"/>
        </w:rPr>
      </w:pPr>
      <w:r w:rsidRPr="00473DBD">
        <w:rPr>
          <w:color w:val="auto"/>
        </w:rPr>
        <w:t xml:space="preserve">описывать отдельные выдающиеся результаты, полученные в ходе развития математики как науки; </w:t>
      </w:r>
    </w:p>
    <w:p w:rsidR="008C0EA9" w:rsidRPr="00473DBD" w:rsidRDefault="008C0EA9" w:rsidP="008C0EA9">
      <w:pPr>
        <w:numPr>
          <w:ilvl w:val="0"/>
          <w:numId w:val="9"/>
        </w:numPr>
        <w:spacing w:after="14" w:line="268" w:lineRule="auto"/>
        <w:ind w:right="16" w:hanging="14"/>
        <w:rPr>
          <w:color w:val="auto"/>
        </w:rPr>
      </w:pPr>
      <w:r w:rsidRPr="00473DBD">
        <w:rPr>
          <w:color w:val="auto"/>
        </w:rPr>
        <w:t xml:space="preserve">знать примеры математических открытий и их авторов, в связи с отечественной и всемирной историей. </w:t>
      </w:r>
      <w:r w:rsidR="003243A7">
        <w:rPr>
          <w:color w:val="auto"/>
        </w:rPr>
        <w:t>•</w:t>
      </w:r>
    </w:p>
    <w:p w:rsidR="008C0EA9" w:rsidRPr="00473DBD" w:rsidRDefault="008C0EA9" w:rsidP="008C0EA9">
      <w:pPr>
        <w:spacing w:line="271" w:lineRule="auto"/>
        <w:ind w:left="10" w:right="14" w:hanging="14"/>
        <w:rPr>
          <w:color w:val="auto"/>
        </w:rPr>
      </w:pPr>
      <w:r w:rsidRPr="00473DBD">
        <w:rPr>
          <w:b/>
          <w:color w:val="auto"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ённом уровнях).</w:t>
      </w:r>
    </w:p>
    <w:p w:rsidR="008C0EA9" w:rsidRPr="00473DBD" w:rsidRDefault="008C0EA9" w:rsidP="008C0EA9">
      <w:pPr>
        <w:spacing w:after="53" w:line="271" w:lineRule="auto"/>
        <w:ind w:left="10" w:right="14" w:hanging="14"/>
        <w:rPr>
          <w:color w:val="auto"/>
        </w:rPr>
      </w:pPr>
      <w:r w:rsidRPr="00473DBD">
        <w:rPr>
          <w:b/>
          <w:color w:val="auto"/>
        </w:rPr>
        <w:t>Элементы теории множеств и математической логики</w:t>
      </w:r>
    </w:p>
    <w:p w:rsidR="008C0EA9" w:rsidRPr="00473DBD" w:rsidRDefault="008C0EA9" w:rsidP="008C0EA9">
      <w:pPr>
        <w:numPr>
          <w:ilvl w:val="0"/>
          <w:numId w:val="9"/>
        </w:numPr>
        <w:spacing w:after="34" w:line="268" w:lineRule="auto"/>
        <w:ind w:right="16" w:hanging="14"/>
        <w:rPr>
          <w:color w:val="auto"/>
        </w:rPr>
      </w:pPr>
      <w:r w:rsidRPr="00473DBD">
        <w:rPr>
          <w:i/>
          <w:color w:val="auto"/>
        </w:rPr>
        <w:t>Оперировать понятиями: множество, характеристики множества, элемент множества, пустое, конечное и бесконечное множество, подмножество, принадлежность;</w:t>
      </w:r>
    </w:p>
    <w:p w:rsidR="008C0EA9" w:rsidRPr="00473DBD" w:rsidRDefault="008C0EA9" w:rsidP="008C0EA9">
      <w:pPr>
        <w:numPr>
          <w:ilvl w:val="0"/>
          <w:numId w:val="9"/>
        </w:numPr>
        <w:spacing w:after="34" w:line="268" w:lineRule="auto"/>
        <w:ind w:right="16" w:hanging="14"/>
        <w:rPr>
          <w:color w:val="auto"/>
        </w:rPr>
      </w:pPr>
      <w:r w:rsidRPr="00473DBD">
        <w:rPr>
          <w:i/>
          <w:color w:val="auto"/>
        </w:rPr>
        <w:t xml:space="preserve"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 </w:t>
      </w:r>
    </w:p>
    <w:p w:rsidR="008C0EA9" w:rsidRPr="00473DBD" w:rsidRDefault="008C0EA9" w:rsidP="008C0EA9">
      <w:pPr>
        <w:spacing w:after="28" w:line="271" w:lineRule="auto"/>
        <w:ind w:left="10" w:right="14" w:hanging="14"/>
        <w:rPr>
          <w:color w:val="auto"/>
        </w:rPr>
      </w:pPr>
      <w:r w:rsidRPr="00473DBD">
        <w:rPr>
          <w:b/>
          <w:color w:val="auto"/>
        </w:rPr>
        <w:t xml:space="preserve">В повседневной жизни и при изучении других предметов: </w:t>
      </w:r>
    </w:p>
    <w:p w:rsidR="008C0EA9" w:rsidRPr="00473DBD" w:rsidRDefault="008C0EA9" w:rsidP="008C0EA9">
      <w:pPr>
        <w:numPr>
          <w:ilvl w:val="0"/>
          <w:numId w:val="9"/>
        </w:numPr>
        <w:spacing w:after="0" w:line="268" w:lineRule="auto"/>
        <w:ind w:right="16" w:hanging="14"/>
        <w:rPr>
          <w:color w:val="auto"/>
        </w:rPr>
      </w:pPr>
      <w:r w:rsidRPr="00473DBD">
        <w:rPr>
          <w:i/>
          <w:color w:val="auto"/>
        </w:rPr>
        <w:t xml:space="preserve">распознавать логически некорректные высказывания;  </w:t>
      </w:r>
    </w:p>
    <w:p w:rsidR="008C0EA9" w:rsidRPr="00473DBD" w:rsidRDefault="008C0EA9" w:rsidP="008C0EA9">
      <w:pPr>
        <w:numPr>
          <w:ilvl w:val="0"/>
          <w:numId w:val="9"/>
        </w:numPr>
        <w:spacing w:after="0" w:line="268" w:lineRule="auto"/>
        <w:ind w:right="16" w:hanging="14"/>
        <w:rPr>
          <w:color w:val="auto"/>
        </w:rPr>
      </w:pPr>
      <w:r w:rsidRPr="00473DBD">
        <w:rPr>
          <w:i/>
          <w:color w:val="auto"/>
        </w:rPr>
        <w:t xml:space="preserve">строить цепочки умозаключений на основе использования правил логики. </w:t>
      </w:r>
    </w:p>
    <w:p w:rsidR="008C0EA9" w:rsidRPr="00473DBD" w:rsidRDefault="008C0EA9" w:rsidP="003243A7">
      <w:pPr>
        <w:pStyle w:val="2"/>
        <w:ind w:left="0" w:firstLine="0"/>
        <w:rPr>
          <w:color w:val="auto"/>
        </w:rPr>
      </w:pPr>
      <w:r w:rsidRPr="00473DBD">
        <w:rPr>
          <w:color w:val="auto"/>
        </w:rPr>
        <w:t xml:space="preserve">Числа </w:t>
      </w:r>
    </w:p>
    <w:p w:rsidR="008C0EA9" w:rsidRPr="00473DBD" w:rsidRDefault="008C0EA9" w:rsidP="008C0EA9">
      <w:pPr>
        <w:spacing w:after="18" w:line="259" w:lineRule="auto"/>
        <w:ind w:left="10" w:right="16" w:hanging="14"/>
        <w:jc w:val="right"/>
        <w:rPr>
          <w:color w:val="auto"/>
        </w:rPr>
      </w:pPr>
      <w:r w:rsidRPr="00473DBD">
        <w:rPr>
          <w:i/>
          <w:color w:val="auto"/>
        </w:rPr>
        <w:t xml:space="preserve">Оперировать понятиями: натуральное число, множество натуральных чисел, целое </w:t>
      </w:r>
    </w:p>
    <w:p w:rsidR="008C0EA9" w:rsidRPr="00473DBD" w:rsidRDefault="008C0EA9" w:rsidP="008C0EA9">
      <w:pPr>
        <w:spacing w:after="34"/>
        <w:ind w:left="14" w:right="15" w:hanging="14"/>
        <w:rPr>
          <w:color w:val="auto"/>
        </w:rPr>
      </w:pPr>
      <w:r w:rsidRPr="00473DBD">
        <w:rPr>
          <w:i/>
          <w:color w:val="auto"/>
        </w:rPr>
        <w:t xml:space="preserve">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 </w:t>
      </w:r>
    </w:p>
    <w:p w:rsidR="008C0EA9" w:rsidRPr="00473DBD" w:rsidRDefault="008C0EA9" w:rsidP="008C0EA9">
      <w:pPr>
        <w:numPr>
          <w:ilvl w:val="0"/>
          <w:numId w:val="10"/>
        </w:numPr>
        <w:spacing w:after="0" w:line="268" w:lineRule="auto"/>
        <w:ind w:right="16" w:firstLine="0"/>
        <w:rPr>
          <w:color w:val="auto"/>
        </w:rPr>
      </w:pPr>
      <w:r w:rsidRPr="00473DBD">
        <w:rPr>
          <w:i/>
          <w:color w:val="auto"/>
        </w:rPr>
        <w:t xml:space="preserve">понимать и объяснять смысл позиционной записи натурального числа; </w:t>
      </w:r>
    </w:p>
    <w:p w:rsidR="008C0EA9" w:rsidRPr="00473DBD" w:rsidRDefault="008C0EA9" w:rsidP="008C0EA9">
      <w:pPr>
        <w:numPr>
          <w:ilvl w:val="0"/>
          <w:numId w:val="10"/>
        </w:numPr>
        <w:spacing w:after="34" w:line="268" w:lineRule="auto"/>
        <w:ind w:right="16" w:firstLine="0"/>
        <w:rPr>
          <w:color w:val="auto"/>
        </w:rPr>
      </w:pPr>
      <w:r w:rsidRPr="00473DBD">
        <w:rPr>
          <w:i/>
          <w:color w:val="auto"/>
        </w:rPr>
        <w:t xml:space="preserve">выполнять вычисления, в том числе с использованием приёмов рациональных вычислений, обосновывать алгоритмы выполнения действий; </w:t>
      </w:r>
    </w:p>
    <w:p w:rsidR="008C0EA9" w:rsidRPr="00473DBD" w:rsidRDefault="008C0EA9" w:rsidP="008C0EA9">
      <w:pPr>
        <w:numPr>
          <w:ilvl w:val="0"/>
          <w:numId w:val="10"/>
        </w:numPr>
        <w:spacing w:after="34" w:line="268" w:lineRule="auto"/>
        <w:ind w:right="16" w:firstLine="0"/>
        <w:rPr>
          <w:color w:val="auto"/>
        </w:rPr>
      </w:pPr>
      <w:r w:rsidRPr="00473DBD">
        <w:rPr>
          <w:i/>
          <w:color w:val="auto"/>
        </w:rPr>
        <w:t xml:space="preserve"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 </w:t>
      </w:r>
    </w:p>
    <w:p w:rsidR="008C0EA9" w:rsidRPr="00473DBD" w:rsidRDefault="008C0EA9" w:rsidP="008C0EA9">
      <w:pPr>
        <w:numPr>
          <w:ilvl w:val="0"/>
          <w:numId w:val="10"/>
        </w:numPr>
        <w:spacing w:after="0" w:line="268" w:lineRule="auto"/>
        <w:ind w:right="16" w:hanging="1"/>
        <w:rPr>
          <w:color w:val="auto"/>
        </w:rPr>
      </w:pPr>
      <w:r w:rsidRPr="00473DBD">
        <w:rPr>
          <w:i/>
          <w:color w:val="auto"/>
        </w:rPr>
        <w:t xml:space="preserve">выполнять округление рациональных чисел с заданной точностью; </w:t>
      </w:r>
    </w:p>
    <w:p w:rsidR="008C0EA9" w:rsidRPr="00473DBD" w:rsidRDefault="008C0EA9" w:rsidP="008C0EA9">
      <w:pPr>
        <w:numPr>
          <w:ilvl w:val="0"/>
          <w:numId w:val="10"/>
        </w:numPr>
        <w:spacing w:after="0" w:line="268" w:lineRule="auto"/>
        <w:ind w:right="16" w:firstLine="0"/>
        <w:rPr>
          <w:color w:val="auto"/>
        </w:rPr>
      </w:pPr>
      <w:r w:rsidRPr="00473DBD">
        <w:rPr>
          <w:i/>
          <w:color w:val="auto"/>
        </w:rPr>
        <w:t xml:space="preserve">упорядочивать числа, записанные в виде обыкновенных и десятичных дробей; </w:t>
      </w:r>
    </w:p>
    <w:p w:rsidR="008C0EA9" w:rsidRPr="00473DBD" w:rsidRDefault="008C0EA9" w:rsidP="008C0EA9">
      <w:pPr>
        <w:numPr>
          <w:ilvl w:val="0"/>
          <w:numId w:val="10"/>
        </w:numPr>
        <w:spacing w:after="0" w:line="268" w:lineRule="auto"/>
        <w:ind w:right="16" w:firstLine="0"/>
        <w:rPr>
          <w:color w:val="auto"/>
        </w:rPr>
      </w:pPr>
      <w:r w:rsidRPr="00473DBD">
        <w:rPr>
          <w:i/>
          <w:color w:val="auto"/>
        </w:rPr>
        <w:t>находить НОД и НОК чисел и использовать их при решении зада;</w:t>
      </w:r>
    </w:p>
    <w:p w:rsidR="008C0EA9" w:rsidRPr="00473DBD" w:rsidRDefault="008C0EA9" w:rsidP="008C0EA9">
      <w:pPr>
        <w:numPr>
          <w:ilvl w:val="0"/>
          <w:numId w:val="10"/>
        </w:numPr>
        <w:spacing w:after="0" w:line="268" w:lineRule="auto"/>
        <w:ind w:right="16" w:firstLine="0"/>
        <w:rPr>
          <w:color w:val="auto"/>
        </w:rPr>
      </w:pPr>
      <w:r w:rsidRPr="00473DBD">
        <w:rPr>
          <w:i/>
          <w:color w:val="auto"/>
        </w:rPr>
        <w:t xml:space="preserve">оперировать понятием модуль числа, геометрическая интерпретация модуля числа. </w:t>
      </w:r>
    </w:p>
    <w:p w:rsidR="008C0EA9" w:rsidRPr="00473DBD" w:rsidRDefault="008C0EA9" w:rsidP="008C0EA9">
      <w:pPr>
        <w:spacing w:after="29" w:line="271" w:lineRule="auto"/>
        <w:ind w:left="10" w:right="14" w:hanging="14"/>
        <w:rPr>
          <w:color w:val="auto"/>
        </w:rPr>
      </w:pPr>
      <w:r w:rsidRPr="00473DBD">
        <w:rPr>
          <w:b/>
          <w:color w:val="auto"/>
        </w:rPr>
        <w:t xml:space="preserve">В повседневной жизни и при изучении других предметов: </w:t>
      </w:r>
    </w:p>
    <w:p w:rsidR="008C0EA9" w:rsidRPr="00473DBD" w:rsidRDefault="008C0EA9" w:rsidP="008C0EA9">
      <w:pPr>
        <w:numPr>
          <w:ilvl w:val="0"/>
          <w:numId w:val="10"/>
        </w:numPr>
        <w:spacing w:after="34" w:line="268" w:lineRule="auto"/>
        <w:ind w:right="16" w:hanging="2"/>
        <w:rPr>
          <w:color w:val="auto"/>
        </w:rPr>
      </w:pPr>
      <w:r w:rsidRPr="00473DBD">
        <w:rPr>
          <w:i/>
          <w:color w:val="auto"/>
        </w:rPr>
        <w:lastRenderedPageBreak/>
        <w:t xml:space="preserve">применять правила приближенных вычислений при решении практических задач и решении задач других учебных предметов; </w:t>
      </w:r>
    </w:p>
    <w:p w:rsidR="008C0EA9" w:rsidRPr="00473DBD" w:rsidRDefault="008C0EA9" w:rsidP="008C0EA9">
      <w:pPr>
        <w:numPr>
          <w:ilvl w:val="0"/>
          <w:numId w:val="10"/>
        </w:numPr>
        <w:spacing w:after="34" w:line="268" w:lineRule="auto"/>
        <w:ind w:right="16" w:hanging="2"/>
        <w:rPr>
          <w:color w:val="auto"/>
        </w:rPr>
      </w:pPr>
      <w:r w:rsidRPr="00473DBD">
        <w:rPr>
          <w:i/>
          <w:color w:val="auto"/>
        </w:rPr>
        <w:t xml:space="preserve">выполнять сравнение результатов вычислений при решении практических задач, в том числе приближенных вычислений; </w:t>
      </w:r>
    </w:p>
    <w:p w:rsidR="008C0EA9" w:rsidRPr="00473DBD" w:rsidRDefault="008C0EA9" w:rsidP="008C0EA9">
      <w:pPr>
        <w:numPr>
          <w:ilvl w:val="0"/>
          <w:numId w:val="10"/>
        </w:numPr>
        <w:spacing w:after="34" w:line="268" w:lineRule="auto"/>
        <w:ind w:right="16" w:hanging="2"/>
        <w:rPr>
          <w:color w:val="auto"/>
        </w:rPr>
      </w:pPr>
      <w:r w:rsidRPr="00473DBD">
        <w:rPr>
          <w:i/>
          <w:color w:val="auto"/>
        </w:rPr>
        <w:t xml:space="preserve">составлять числовые выражения и оценивать их значения при решении практических задач и задач из других учебных предметов. </w:t>
      </w:r>
    </w:p>
    <w:p w:rsidR="008C0EA9" w:rsidRPr="00473DBD" w:rsidRDefault="008C0EA9" w:rsidP="008C0EA9">
      <w:pPr>
        <w:spacing w:after="28" w:line="271" w:lineRule="auto"/>
        <w:ind w:left="10" w:right="14" w:hanging="14"/>
        <w:rPr>
          <w:color w:val="auto"/>
        </w:rPr>
      </w:pPr>
      <w:r w:rsidRPr="00473DBD">
        <w:rPr>
          <w:b/>
          <w:color w:val="auto"/>
        </w:rPr>
        <w:t xml:space="preserve">Уравнения и неравенства  </w:t>
      </w:r>
    </w:p>
    <w:p w:rsidR="008C0EA9" w:rsidRPr="00473DBD" w:rsidRDefault="008C0EA9" w:rsidP="008C0EA9">
      <w:pPr>
        <w:numPr>
          <w:ilvl w:val="0"/>
          <w:numId w:val="10"/>
        </w:numPr>
        <w:spacing w:after="34" w:line="268" w:lineRule="auto"/>
        <w:ind w:right="16" w:hanging="2"/>
        <w:rPr>
          <w:color w:val="auto"/>
        </w:rPr>
      </w:pPr>
      <w:r w:rsidRPr="00473DBD">
        <w:rPr>
          <w:i/>
          <w:color w:val="auto"/>
        </w:rPr>
        <w:t xml:space="preserve">Оперировать понятиями: равенство, числовое равенство, уравнение, корень уравнения, решение уравнения, числовое неравенство. </w:t>
      </w:r>
    </w:p>
    <w:p w:rsidR="008C0EA9" w:rsidRPr="00473DBD" w:rsidRDefault="008C0EA9" w:rsidP="008C0EA9">
      <w:pPr>
        <w:spacing w:after="28" w:line="271" w:lineRule="auto"/>
        <w:ind w:left="10" w:right="14" w:hanging="14"/>
        <w:rPr>
          <w:color w:val="auto"/>
        </w:rPr>
      </w:pPr>
      <w:r w:rsidRPr="00473DBD">
        <w:rPr>
          <w:b/>
          <w:color w:val="auto"/>
        </w:rPr>
        <w:t xml:space="preserve">Статистика и теория вероятностей </w:t>
      </w:r>
    </w:p>
    <w:p w:rsidR="008C0EA9" w:rsidRPr="00473DBD" w:rsidRDefault="008C0EA9" w:rsidP="008C0EA9">
      <w:pPr>
        <w:numPr>
          <w:ilvl w:val="0"/>
          <w:numId w:val="10"/>
        </w:numPr>
        <w:spacing w:after="0" w:line="268" w:lineRule="auto"/>
        <w:ind w:right="16" w:firstLine="0"/>
        <w:rPr>
          <w:color w:val="auto"/>
        </w:rPr>
      </w:pPr>
      <w:r w:rsidRPr="00473DBD">
        <w:rPr>
          <w:i/>
          <w:color w:val="auto"/>
        </w:rPr>
        <w:t xml:space="preserve">Оперировать понятиями: столбчатые и круговые диаграммы, таблицы данных, среднее арифметическое, извлекать  информацию, представленную в таблицах, на диаграммах; </w:t>
      </w:r>
    </w:p>
    <w:p w:rsidR="008C0EA9" w:rsidRPr="00473DBD" w:rsidRDefault="008C0EA9" w:rsidP="008C0EA9">
      <w:pPr>
        <w:numPr>
          <w:ilvl w:val="0"/>
          <w:numId w:val="10"/>
        </w:numPr>
        <w:spacing w:after="0" w:line="268" w:lineRule="auto"/>
        <w:ind w:right="16" w:firstLine="0"/>
        <w:rPr>
          <w:color w:val="auto"/>
        </w:rPr>
      </w:pPr>
      <w:r w:rsidRPr="00473DBD">
        <w:rPr>
          <w:i/>
          <w:color w:val="auto"/>
        </w:rPr>
        <w:t xml:space="preserve">оставлять таблицы, строить диаграммы на основе данных. </w:t>
      </w:r>
    </w:p>
    <w:p w:rsidR="008C0EA9" w:rsidRPr="00473DBD" w:rsidRDefault="008C0EA9" w:rsidP="008C0EA9">
      <w:pPr>
        <w:spacing w:after="28" w:line="271" w:lineRule="auto"/>
        <w:ind w:left="10" w:right="14" w:hanging="14"/>
        <w:rPr>
          <w:color w:val="auto"/>
        </w:rPr>
      </w:pPr>
      <w:r w:rsidRPr="00473DBD">
        <w:rPr>
          <w:b/>
          <w:color w:val="auto"/>
        </w:rPr>
        <w:t xml:space="preserve">В повседневной жизни и при изучении других предметов: </w:t>
      </w:r>
    </w:p>
    <w:p w:rsidR="008C0EA9" w:rsidRPr="00473DBD" w:rsidRDefault="008C0EA9" w:rsidP="008C0EA9">
      <w:pPr>
        <w:numPr>
          <w:ilvl w:val="0"/>
          <w:numId w:val="10"/>
        </w:numPr>
        <w:spacing w:after="34" w:line="268" w:lineRule="auto"/>
        <w:ind w:right="16" w:hanging="2"/>
        <w:rPr>
          <w:color w:val="auto"/>
        </w:rPr>
      </w:pPr>
      <w:r w:rsidRPr="00473DBD">
        <w:rPr>
          <w:i/>
          <w:color w:val="auto"/>
        </w:rPr>
        <w:t xml:space="preserve">извлекать, интерпретировать и преобразовывать информацию, представленную в таблицах и на диаграммах, отражающую свойства и характеристики реальных процессов и явлений. </w:t>
      </w:r>
    </w:p>
    <w:p w:rsidR="008C0EA9" w:rsidRPr="00473DBD" w:rsidRDefault="008C0EA9" w:rsidP="008C0EA9">
      <w:pPr>
        <w:spacing w:after="28" w:line="271" w:lineRule="auto"/>
        <w:ind w:left="10" w:right="14" w:hanging="14"/>
        <w:rPr>
          <w:color w:val="auto"/>
        </w:rPr>
      </w:pPr>
      <w:r w:rsidRPr="00473DBD">
        <w:rPr>
          <w:b/>
          <w:color w:val="auto"/>
        </w:rPr>
        <w:t xml:space="preserve">Текстовые задачи </w:t>
      </w:r>
    </w:p>
    <w:p w:rsidR="008C0EA9" w:rsidRPr="00473DBD" w:rsidRDefault="008C0EA9" w:rsidP="008C0EA9">
      <w:pPr>
        <w:numPr>
          <w:ilvl w:val="0"/>
          <w:numId w:val="10"/>
        </w:numPr>
        <w:spacing w:after="34" w:line="268" w:lineRule="auto"/>
        <w:ind w:right="16" w:firstLine="0"/>
        <w:rPr>
          <w:color w:val="auto"/>
        </w:rPr>
      </w:pPr>
      <w:r w:rsidRPr="00473DBD">
        <w:rPr>
          <w:i/>
          <w:color w:val="auto"/>
        </w:rPr>
        <w:t xml:space="preserve">Решать простые и сложные задачи разных типов, а также задачи повышенной трудности; </w:t>
      </w:r>
    </w:p>
    <w:p w:rsidR="008C0EA9" w:rsidRPr="00473DBD" w:rsidRDefault="008C0EA9" w:rsidP="008C0EA9">
      <w:pPr>
        <w:numPr>
          <w:ilvl w:val="0"/>
          <w:numId w:val="10"/>
        </w:numPr>
        <w:spacing w:after="34" w:line="268" w:lineRule="auto"/>
        <w:ind w:right="16" w:firstLine="0"/>
        <w:rPr>
          <w:color w:val="auto"/>
        </w:rPr>
      </w:pPr>
      <w:r w:rsidRPr="00473DBD">
        <w:rPr>
          <w:i/>
          <w:color w:val="auto"/>
        </w:rPr>
        <w:t xml:space="preserve">использовать разные краткие записи как модели текстов сложных задач для построения поисковой схемы и решения задач; </w:t>
      </w:r>
    </w:p>
    <w:p w:rsidR="008C0EA9" w:rsidRPr="00473DBD" w:rsidRDefault="008C0EA9" w:rsidP="008C0EA9">
      <w:pPr>
        <w:numPr>
          <w:ilvl w:val="0"/>
          <w:numId w:val="10"/>
        </w:numPr>
        <w:spacing w:after="34" w:line="268" w:lineRule="auto"/>
        <w:ind w:right="16" w:firstLine="0"/>
        <w:rPr>
          <w:color w:val="auto"/>
        </w:rPr>
      </w:pPr>
      <w:r w:rsidRPr="00473DBD">
        <w:rPr>
          <w:i/>
          <w:color w:val="auto"/>
        </w:rPr>
        <w:t xml:space="preserve">знать и применять оба способа поиска решения задач (от требования к условию и от условия к требованию); </w:t>
      </w:r>
    </w:p>
    <w:p w:rsidR="008C0EA9" w:rsidRPr="00473DBD" w:rsidRDefault="008C0EA9" w:rsidP="008C0EA9">
      <w:pPr>
        <w:numPr>
          <w:ilvl w:val="0"/>
          <w:numId w:val="10"/>
        </w:numPr>
        <w:spacing w:after="0" w:line="268" w:lineRule="auto"/>
        <w:ind w:right="16" w:firstLine="0"/>
        <w:rPr>
          <w:color w:val="auto"/>
        </w:rPr>
      </w:pPr>
      <w:r w:rsidRPr="00473DBD">
        <w:rPr>
          <w:i/>
          <w:color w:val="auto"/>
        </w:rPr>
        <w:t xml:space="preserve">моделировать рассуждения при поиске решения задач с помощью граф-схемы; </w:t>
      </w:r>
    </w:p>
    <w:p w:rsidR="008C0EA9" w:rsidRPr="00473DBD" w:rsidRDefault="008C0EA9" w:rsidP="008C0EA9">
      <w:pPr>
        <w:numPr>
          <w:ilvl w:val="0"/>
          <w:numId w:val="10"/>
        </w:numPr>
        <w:spacing w:after="0" w:line="268" w:lineRule="auto"/>
        <w:ind w:right="16" w:firstLine="0"/>
        <w:rPr>
          <w:color w:val="auto"/>
        </w:rPr>
      </w:pPr>
      <w:r w:rsidRPr="00473DBD">
        <w:rPr>
          <w:i/>
          <w:color w:val="auto"/>
        </w:rPr>
        <w:t xml:space="preserve">выделять этапы решения задачи и содержание каждого этапа; </w:t>
      </w:r>
    </w:p>
    <w:p w:rsidR="008C0EA9" w:rsidRPr="00473DBD" w:rsidRDefault="008C0EA9" w:rsidP="008C0EA9">
      <w:pPr>
        <w:numPr>
          <w:ilvl w:val="0"/>
          <w:numId w:val="10"/>
        </w:numPr>
        <w:spacing w:after="34" w:line="268" w:lineRule="auto"/>
        <w:ind w:right="16" w:firstLine="0"/>
        <w:rPr>
          <w:color w:val="auto"/>
        </w:rPr>
      </w:pPr>
      <w:r w:rsidRPr="00473DBD">
        <w:rPr>
          <w:i/>
          <w:color w:val="auto"/>
        </w:rPr>
        <w:t xml:space="preserve">интерпретировать вычислительные результаты в задаче, исследовать полученное решение задачи; </w:t>
      </w:r>
    </w:p>
    <w:p w:rsidR="008C0EA9" w:rsidRPr="00473DBD" w:rsidRDefault="008C0EA9" w:rsidP="008C0EA9">
      <w:pPr>
        <w:numPr>
          <w:ilvl w:val="0"/>
          <w:numId w:val="10"/>
        </w:numPr>
        <w:spacing w:after="34" w:line="268" w:lineRule="auto"/>
        <w:ind w:right="16" w:firstLine="0"/>
        <w:rPr>
          <w:color w:val="auto"/>
        </w:rPr>
      </w:pPr>
      <w:r w:rsidRPr="00473DBD">
        <w:rPr>
          <w:i/>
          <w:color w:val="auto"/>
        </w:rPr>
        <w:t xml:space="preserve"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 </w:t>
      </w:r>
    </w:p>
    <w:p w:rsidR="008C0EA9" w:rsidRPr="00473DBD" w:rsidRDefault="008C0EA9" w:rsidP="008C0EA9">
      <w:pPr>
        <w:numPr>
          <w:ilvl w:val="0"/>
          <w:numId w:val="10"/>
        </w:numPr>
        <w:spacing w:after="34" w:line="268" w:lineRule="auto"/>
        <w:ind w:right="16" w:firstLine="0"/>
        <w:rPr>
          <w:color w:val="auto"/>
        </w:rPr>
      </w:pPr>
      <w:r w:rsidRPr="00473DBD">
        <w:rPr>
          <w:i/>
          <w:color w:val="auto"/>
        </w:rPr>
        <w:t xml:space="preserve">исследовать всевозможные ситуации при решении задач на движение по реке, рассматривать разные системы отсчёта; </w:t>
      </w:r>
    </w:p>
    <w:p w:rsidR="008C0EA9" w:rsidRPr="00473DBD" w:rsidRDefault="008C0EA9" w:rsidP="008C0EA9">
      <w:pPr>
        <w:numPr>
          <w:ilvl w:val="0"/>
          <w:numId w:val="10"/>
        </w:numPr>
        <w:spacing w:after="34" w:line="268" w:lineRule="auto"/>
        <w:ind w:right="16" w:firstLine="0"/>
        <w:rPr>
          <w:color w:val="auto"/>
        </w:rPr>
      </w:pPr>
      <w:r w:rsidRPr="00473DBD">
        <w:rPr>
          <w:i/>
          <w:color w:val="auto"/>
        </w:rPr>
        <w:t>решать разнообразные задачи «на части»,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8C0EA9" w:rsidRPr="00473DBD" w:rsidRDefault="008C0EA9" w:rsidP="008C0EA9">
      <w:pPr>
        <w:pStyle w:val="a5"/>
        <w:numPr>
          <w:ilvl w:val="0"/>
          <w:numId w:val="11"/>
        </w:numPr>
        <w:spacing w:after="34"/>
        <w:ind w:left="0" w:right="15" w:firstLine="0"/>
        <w:rPr>
          <w:color w:val="auto"/>
        </w:rPr>
      </w:pPr>
      <w:r w:rsidRPr="00473DBD">
        <w:rPr>
          <w:i/>
          <w:color w:val="auto"/>
        </w:rPr>
        <w:t xml:space="preserve"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 </w:t>
      </w:r>
    </w:p>
    <w:p w:rsidR="008C0EA9" w:rsidRPr="00473DBD" w:rsidRDefault="008C0EA9" w:rsidP="008C0EA9">
      <w:pPr>
        <w:spacing w:after="28" w:line="271" w:lineRule="auto"/>
        <w:ind w:left="10" w:right="14"/>
        <w:rPr>
          <w:color w:val="auto"/>
        </w:rPr>
      </w:pPr>
      <w:r w:rsidRPr="00473DBD">
        <w:rPr>
          <w:b/>
          <w:color w:val="auto"/>
        </w:rPr>
        <w:t xml:space="preserve">В повседневной жизни и при изучении других предметов: </w:t>
      </w:r>
    </w:p>
    <w:p w:rsidR="008C0EA9" w:rsidRPr="00473DBD" w:rsidRDefault="008C0EA9" w:rsidP="008C0EA9">
      <w:pPr>
        <w:numPr>
          <w:ilvl w:val="0"/>
          <w:numId w:val="10"/>
        </w:numPr>
        <w:spacing w:after="34" w:line="268" w:lineRule="auto"/>
        <w:ind w:right="16" w:firstLine="0"/>
        <w:rPr>
          <w:color w:val="auto"/>
        </w:rPr>
      </w:pPr>
      <w:r w:rsidRPr="00473DBD">
        <w:rPr>
          <w:i/>
          <w:color w:val="auto"/>
        </w:rPr>
        <w:lastRenderedPageBreak/>
        <w:t xml:space="preserve"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 </w:t>
      </w:r>
    </w:p>
    <w:p w:rsidR="008C0EA9" w:rsidRPr="00473DBD" w:rsidRDefault="008C0EA9" w:rsidP="008C0EA9">
      <w:pPr>
        <w:numPr>
          <w:ilvl w:val="0"/>
          <w:numId w:val="10"/>
        </w:numPr>
        <w:spacing w:after="34" w:line="268" w:lineRule="auto"/>
        <w:ind w:right="16" w:firstLine="0"/>
        <w:rPr>
          <w:color w:val="auto"/>
        </w:rPr>
      </w:pPr>
      <w:r w:rsidRPr="00473DBD">
        <w:rPr>
          <w:i/>
          <w:color w:val="auto"/>
        </w:rPr>
        <w:t xml:space="preserve">решать и конструировать задачи на основе рассмотрения реальных ситуаций, в которых не требуется точный вычислительный результат; </w:t>
      </w:r>
    </w:p>
    <w:p w:rsidR="008C0EA9" w:rsidRPr="00473DBD" w:rsidRDefault="008C0EA9" w:rsidP="008C0EA9">
      <w:pPr>
        <w:numPr>
          <w:ilvl w:val="0"/>
          <w:numId w:val="10"/>
        </w:numPr>
        <w:spacing w:after="34" w:line="268" w:lineRule="auto"/>
        <w:ind w:right="16" w:firstLine="0"/>
        <w:rPr>
          <w:color w:val="auto"/>
        </w:rPr>
      </w:pPr>
      <w:r w:rsidRPr="00473DBD">
        <w:rPr>
          <w:i/>
          <w:color w:val="auto"/>
        </w:rPr>
        <w:t xml:space="preserve">решать задачи на движение по реке, рассматривая разные системы отсчета. </w:t>
      </w:r>
      <w:r w:rsidRPr="00473DBD">
        <w:rPr>
          <w:b/>
          <w:color w:val="auto"/>
        </w:rPr>
        <w:t xml:space="preserve">Наглядная геометрия </w:t>
      </w:r>
    </w:p>
    <w:p w:rsidR="008C0EA9" w:rsidRPr="00473DBD" w:rsidRDefault="008C0EA9" w:rsidP="008C0EA9">
      <w:pPr>
        <w:spacing w:after="28" w:line="271" w:lineRule="auto"/>
        <w:ind w:left="10" w:right="14"/>
        <w:rPr>
          <w:color w:val="auto"/>
        </w:rPr>
      </w:pPr>
      <w:r w:rsidRPr="00473DBD">
        <w:rPr>
          <w:b/>
          <w:color w:val="auto"/>
        </w:rPr>
        <w:t xml:space="preserve">Геометрические фигуры </w:t>
      </w:r>
    </w:p>
    <w:p w:rsidR="008C0EA9" w:rsidRPr="00473DBD" w:rsidRDefault="008C0EA9" w:rsidP="008C0EA9">
      <w:pPr>
        <w:numPr>
          <w:ilvl w:val="0"/>
          <w:numId w:val="10"/>
        </w:numPr>
        <w:spacing w:after="34" w:line="268" w:lineRule="auto"/>
        <w:ind w:right="16" w:firstLine="0"/>
        <w:rPr>
          <w:color w:val="auto"/>
        </w:rPr>
      </w:pPr>
      <w:r w:rsidRPr="00473DBD">
        <w:rPr>
          <w:i/>
          <w:color w:val="auto"/>
        </w:rPr>
        <w:t xml:space="preserve">Извлекать, интерпретировать и преобразовывать информацию о геометрических фигурах, представленную на чертежах; </w:t>
      </w:r>
    </w:p>
    <w:p w:rsidR="008C0EA9" w:rsidRPr="00473DBD" w:rsidRDefault="008C0EA9" w:rsidP="008C0EA9">
      <w:pPr>
        <w:numPr>
          <w:ilvl w:val="0"/>
          <w:numId w:val="10"/>
        </w:numPr>
        <w:spacing w:after="0" w:line="268" w:lineRule="auto"/>
        <w:ind w:right="16" w:firstLine="0"/>
        <w:rPr>
          <w:color w:val="auto"/>
        </w:rPr>
      </w:pPr>
      <w:r w:rsidRPr="00473DBD">
        <w:rPr>
          <w:i/>
          <w:color w:val="auto"/>
        </w:rPr>
        <w:t xml:space="preserve">изображать изучаемые фигуры от руки и с помощью компьютерных инструментов. </w:t>
      </w:r>
    </w:p>
    <w:p w:rsidR="008C0EA9" w:rsidRPr="00473DBD" w:rsidRDefault="008C0EA9" w:rsidP="008C0EA9">
      <w:pPr>
        <w:spacing w:after="28" w:line="271" w:lineRule="auto"/>
        <w:ind w:left="10" w:right="14"/>
        <w:rPr>
          <w:color w:val="auto"/>
        </w:rPr>
      </w:pPr>
      <w:r w:rsidRPr="00473DBD">
        <w:rPr>
          <w:b/>
          <w:color w:val="auto"/>
        </w:rPr>
        <w:t xml:space="preserve">Измерения и вычисления </w:t>
      </w:r>
    </w:p>
    <w:p w:rsidR="008C0EA9" w:rsidRPr="00473DBD" w:rsidRDefault="008C0EA9" w:rsidP="008C0EA9">
      <w:pPr>
        <w:numPr>
          <w:ilvl w:val="0"/>
          <w:numId w:val="10"/>
        </w:numPr>
        <w:spacing w:after="34" w:line="268" w:lineRule="auto"/>
        <w:ind w:right="16" w:firstLine="0"/>
        <w:rPr>
          <w:color w:val="auto"/>
        </w:rPr>
      </w:pPr>
      <w:r w:rsidRPr="00473DBD">
        <w:rPr>
          <w:i/>
          <w:color w:val="auto"/>
        </w:rPr>
        <w:t xml:space="preserve">выполнять измерение длин, расстояний, величин углов, с помощью инструментов для измерений длин и углов; </w:t>
      </w:r>
    </w:p>
    <w:p w:rsidR="008C0EA9" w:rsidRPr="00473DBD" w:rsidRDefault="008C0EA9" w:rsidP="008C0EA9">
      <w:pPr>
        <w:numPr>
          <w:ilvl w:val="0"/>
          <w:numId w:val="10"/>
        </w:numPr>
        <w:spacing w:after="34" w:line="268" w:lineRule="auto"/>
        <w:ind w:right="16" w:firstLine="0"/>
        <w:rPr>
          <w:color w:val="auto"/>
        </w:rPr>
      </w:pPr>
      <w:r w:rsidRPr="00473DBD">
        <w:rPr>
          <w:i/>
          <w:color w:val="auto"/>
        </w:rPr>
        <w:t xml:space="preserve">вычислять площади прямоугольников, квадратов, объёмы прямоугольных параллелепипедов, кубов. </w:t>
      </w:r>
    </w:p>
    <w:p w:rsidR="008C0EA9" w:rsidRPr="00473DBD" w:rsidRDefault="008C0EA9" w:rsidP="008C0EA9">
      <w:pPr>
        <w:spacing w:after="28" w:line="271" w:lineRule="auto"/>
        <w:ind w:left="10" w:right="14"/>
        <w:rPr>
          <w:color w:val="auto"/>
        </w:rPr>
      </w:pPr>
      <w:r w:rsidRPr="00473DBD">
        <w:rPr>
          <w:b/>
          <w:color w:val="auto"/>
        </w:rPr>
        <w:t xml:space="preserve">В повседневной жизни и при изучении других предметов: </w:t>
      </w:r>
    </w:p>
    <w:p w:rsidR="008C0EA9" w:rsidRPr="00473DBD" w:rsidRDefault="008C0EA9" w:rsidP="008C0EA9">
      <w:pPr>
        <w:numPr>
          <w:ilvl w:val="0"/>
          <w:numId w:val="10"/>
        </w:numPr>
        <w:spacing w:after="34" w:line="268" w:lineRule="auto"/>
        <w:ind w:right="16" w:firstLine="0"/>
        <w:rPr>
          <w:color w:val="auto"/>
        </w:rPr>
      </w:pPr>
      <w:r w:rsidRPr="00473DBD">
        <w:rPr>
          <w:i/>
          <w:color w:val="auto"/>
        </w:rPr>
        <w:t xml:space="preserve">вычислять расстояния на местности в стандартных ситуациях, площади участков прямоугольной формы, объёмы комнат; </w:t>
      </w:r>
    </w:p>
    <w:p w:rsidR="008C0EA9" w:rsidRPr="00473DBD" w:rsidRDefault="008C0EA9" w:rsidP="008C0EA9">
      <w:pPr>
        <w:numPr>
          <w:ilvl w:val="0"/>
          <w:numId w:val="10"/>
        </w:numPr>
        <w:spacing w:after="0" w:line="268" w:lineRule="auto"/>
        <w:ind w:right="16" w:firstLine="0"/>
        <w:rPr>
          <w:color w:val="auto"/>
        </w:rPr>
      </w:pPr>
      <w:r w:rsidRPr="00473DBD">
        <w:rPr>
          <w:i/>
          <w:color w:val="auto"/>
        </w:rPr>
        <w:t>выполнять простейшие построения на местности, необходимые в реальной жизни;</w:t>
      </w:r>
    </w:p>
    <w:p w:rsidR="008C0EA9" w:rsidRPr="00473DBD" w:rsidRDefault="008C0EA9" w:rsidP="008C0EA9">
      <w:pPr>
        <w:numPr>
          <w:ilvl w:val="0"/>
          <w:numId w:val="10"/>
        </w:numPr>
        <w:spacing w:after="0" w:line="268" w:lineRule="auto"/>
        <w:ind w:right="16" w:firstLine="0"/>
        <w:rPr>
          <w:color w:val="auto"/>
        </w:rPr>
      </w:pPr>
      <w:r w:rsidRPr="00473DBD">
        <w:rPr>
          <w:i/>
          <w:color w:val="auto"/>
        </w:rPr>
        <w:t xml:space="preserve">оценивать размеры реальных объектов окружающего мира. </w:t>
      </w:r>
    </w:p>
    <w:p w:rsidR="008C0EA9" w:rsidRPr="00473DBD" w:rsidRDefault="008C0EA9" w:rsidP="008C0EA9">
      <w:pPr>
        <w:spacing w:after="28" w:line="271" w:lineRule="auto"/>
        <w:ind w:left="10" w:right="14"/>
        <w:rPr>
          <w:color w:val="auto"/>
        </w:rPr>
      </w:pPr>
      <w:r w:rsidRPr="00473DBD">
        <w:rPr>
          <w:b/>
          <w:color w:val="auto"/>
        </w:rPr>
        <w:t xml:space="preserve">История математики </w:t>
      </w:r>
    </w:p>
    <w:p w:rsidR="008C0EA9" w:rsidRPr="008C0EA9" w:rsidRDefault="008C0EA9" w:rsidP="008C0EA9">
      <w:pPr>
        <w:numPr>
          <w:ilvl w:val="0"/>
          <w:numId w:val="10"/>
        </w:numPr>
        <w:spacing w:after="0" w:line="268" w:lineRule="auto"/>
        <w:ind w:right="15" w:firstLine="0"/>
        <w:rPr>
          <w:color w:val="auto"/>
        </w:rPr>
      </w:pPr>
      <w:r w:rsidRPr="008C0EA9">
        <w:rPr>
          <w:i/>
          <w:color w:val="auto"/>
        </w:rPr>
        <w:t xml:space="preserve">Характеризовать вклад выдающихся математиков в развитие математики и иных научных областей. </w:t>
      </w:r>
    </w:p>
    <w:p w:rsidR="008C0EA9" w:rsidRDefault="008C0EA9" w:rsidP="002D111A">
      <w:pPr>
        <w:spacing w:after="166" w:line="259" w:lineRule="auto"/>
        <w:ind w:left="0" w:right="6" w:firstLine="0"/>
        <w:jc w:val="center"/>
        <w:rPr>
          <w:b/>
        </w:rPr>
      </w:pPr>
    </w:p>
    <w:p w:rsidR="00C05A44" w:rsidRDefault="002D111A" w:rsidP="00C05A44">
      <w:pPr>
        <w:spacing w:after="0" w:line="271" w:lineRule="auto"/>
        <w:ind w:left="0" w:right="14" w:firstLine="0"/>
        <w:rPr>
          <w:b/>
          <w:color w:val="auto"/>
          <w:sz w:val="28"/>
          <w:szCs w:val="28"/>
        </w:rPr>
      </w:pPr>
      <w:r>
        <w:rPr>
          <w:b/>
          <w:sz w:val="28"/>
        </w:rPr>
        <w:t xml:space="preserve">2. </w:t>
      </w:r>
      <w:r w:rsidR="00C05A44" w:rsidRPr="00C05A44">
        <w:rPr>
          <w:b/>
          <w:color w:val="auto"/>
          <w:sz w:val="28"/>
          <w:szCs w:val="28"/>
        </w:rPr>
        <w:t xml:space="preserve">Содержание курса математики в 5–6 классах </w:t>
      </w:r>
    </w:p>
    <w:p w:rsidR="003E09CA" w:rsidRPr="00473DBD" w:rsidRDefault="003E09CA" w:rsidP="003E09CA">
      <w:pPr>
        <w:spacing w:after="0" w:line="271" w:lineRule="auto"/>
        <w:ind w:left="0" w:right="14" w:firstLine="0"/>
        <w:rPr>
          <w:color w:val="auto"/>
        </w:rPr>
      </w:pPr>
      <w:r w:rsidRPr="00473DBD">
        <w:rPr>
          <w:b/>
          <w:color w:val="auto"/>
        </w:rPr>
        <w:t xml:space="preserve">Натуральные числа и нуль </w:t>
      </w:r>
    </w:p>
    <w:p w:rsidR="003E09CA" w:rsidRPr="00473DBD" w:rsidRDefault="003E09CA" w:rsidP="003E09CA">
      <w:pPr>
        <w:spacing w:after="0" w:line="271" w:lineRule="auto"/>
        <w:ind w:left="0" w:right="14" w:firstLine="0"/>
        <w:rPr>
          <w:color w:val="auto"/>
        </w:rPr>
      </w:pPr>
      <w:r w:rsidRPr="00473DBD">
        <w:rPr>
          <w:b/>
          <w:color w:val="auto"/>
        </w:rPr>
        <w:t>Натуральный ряд чисел и его свойства</w:t>
      </w:r>
    </w:p>
    <w:p w:rsidR="003E09CA" w:rsidRPr="00473DBD" w:rsidRDefault="003E09CA" w:rsidP="003E09CA">
      <w:pPr>
        <w:spacing w:after="0"/>
        <w:ind w:left="0" w:right="16" w:firstLine="0"/>
        <w:rPr>
          <w:color w:val="auto"/>
        </w:rPr>
      </w:pPr>
      <w:r w:rsidRPr="00473DBD">
        <w:rPr>
          <w:color w:val="auto"/>
        </w:rPr>
        <w:t xml:space="preserve">Натуральное число, множество натуральных чисел и его свойства, изображение натуральных чисел точками на числовой прямой. Использование свойств натуральных чисел при решении задач.  </w:t>
      </w:r>
    </w:p>
    <w:p w:rsidR="003E09CA" w:rsidRPr="00473DBD" w:rsidRDefault="003E09CA" w:rsidP="003E09CA">
      <w:pPr>
        <w:spacing w:after="0" w:line="271" w:lineRule="auto"/>
        <w:ind w:left="0" w:right="14" w:firstLine="0"/>
        <w:rPr>
          <w:color w:val="auto"/>
        </w:rPr>
      </w:pPr>
      <w:r w:rsidRPr="00473DBD">
        <w:rPr>
          <w:b/>
          <w:color w:val="auto"/>
        </w:rPr>
        <w:t xml:space="preserve">Запись и чтение натуральных чисел </w:t>
      </w:r>
    </w:p>
    <w:p w:rsidR="003E09CA" w:rsidRPr="00473DBD" w:rsidRDefault="003E09CA" w:rsidP="003E09CA">
      <w:pPr>
        <w:spacing w:after="0"/>
        <w:ind w:left="0" w:right="16" w:firstLine="0"/>
        <w:rPr>
          <w:color w:val="auto"/>
        </w:rPr>
      </w:pPr>
      <w:r w:rsidRPr="00473DBD">
        <w:rPr>
          <w:color w:val="auto"/>
        </w:rPr>
        <w:t xml:space="preserve"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 </w:t>
      </w:r>
    </w:p>
    <w:p w:rsidR="003E09CA" w:rsidRPr="00473DBD" w:rsidRDefault="003E09CA" w:rsidP="003E09CA">
      <w:pPr>
        <w:spacing w:after="0" w:line="271" w:lineRule="auto"/>
        <w:ind w:left="0" w:right="14" w:firstLine="0"/>
        <w:rPr>
          <w:color w:val="auto"/>
        </w:rPr>
      </w:pPr>
      <w:r w:rsidRPr="00473DBD">
        <w:rPr>
          <w:b/>
          <w:color w:val="auto"/>
        </w:rPr>
        <w:t xml:space="preserve">Округление натуральных чисел </w:t>
      </w:r>
    </w:p>
    <w:p w:rsidR="003E09CA" w:rsidRPr="00473DBD" w:rsidRDefault="003E09CA" w:rsidP="003E09CA">
      <w:pPr>
        <w:spacing w:after="0"/>
        <w:ind w:left="0" w:right="16" w:firstLine="0"/>
        <w:rPr>
          <w:color w:val="auto"/>
        </w:rPr>
      </w:pPr>
      <w:r w:rsidRPr="00473DBD">
        <w:rPr>
          <w:color w:val="auto"/>
        </w:rPr>
        <w:t xml:space="preserve">Необходимость округления. Правило округления натуральных чисел. </w:t>
      </w:r>
    </w:p>
    <w:p w:rsidR="003E09CA" w:rsidRPr="00473DBD" w:rsidRDefault="003E09CA" w:rsidP="003E09CA">
      <w:pPr>
        <w:spacing w:after="0" w:line="271" w:lineRule="auto"/>
        <w:ind w:left="0" w:right="14" w:firstLine="0"/>
        <w:rPr>
          <w:color w:val="auto"/>
        </w:rPr>
      </w:pPr>
      <w:r w:rsidRPr="00473DBD">
        <w:rPr>
          <w:b/>
          <w:color w:val="auto"/>
        </w:rPr>
        <w:t>Сравнение натуральных чисел, сравнение с числом 0</w:t>
      </w:r>
    </w:p>
    <w:p w:rsidR="003E09CA" w:rsidRPr="00473DBD" w:rsidRDefault="003E09CA" w:rsidP="003E09CA">
      <w:pPr>
        <w:spacing w:after="0"/>
        <w:ind w:left="0" w:right="16" w:firstLine="0"/>
        <w:rPr>
          <w:color w:val="auto"/>
        </w:rPr>
      </w:pPr>
      <w:r w:rsidRPr="00473DBD">
        <w:rPr>
          <w:color w:val="auto"/>
        </w:rPr>
        <w:t xml:space="preserve">Понятие о сравнении чисел, сравнение натуральных чисел друг с другом и с нулём, математическая запись сравнений, способы сравнения чисел. </w:t>
      </w:r>
    </w:p>
    <w:p w:rsidR="003E09CA" w:rsidRPr="00473DBD" w:rsidRDefault="003E09CA" w:rsidP="003E09CA">
      <w:pPr>
        <w:spacing w:after="0" w:line="271" w:lineRule="auto"/>
        <w:ind w:left="0" w:right="14" w:firstLine="0"/>
        <w:rPr>
          <w:color w:val="auto"/>
        </w:rPr>
      </w:pPr>
      <w:r w:rsidRPr="00473DBD">
        <w:rPr>
          <w:b/>
          <w:color w:val="auto"/>
        </w:rPr>
        <w:t xml:space="preserve">Действия с натуральными числами </w:t>
      </w:r>
    </w:p>
    <w:p w:rsidR="003E09CA" w:rsidRPr="00473DBD" w:rsidRDefault="003E09CA" w:rsidP="003E09CA">
      <w:pPr>
        <w:spacing w:after="0"/>
        <w:ind w:left="0" w:right="16" w:firstLine="0"/>
        <w:rPr>
          <w:color w:val="auto"/>
        </w:rPr>
      </w:pPr>
      <w:r w:rsidRPr="00473DBD">
        <w:rPr>
          <w:color w:val="auto"/>
        </w:rPr>
        <w:lastRenderedPageBreak/>
        <w:t xml:space="preserve"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 </w:t>
      </w:r>
    </w:p>
    <w:p w:rsidR="003E09CA" w:rsidRPr="00473DBD" w:rsidRDefault="003E09CA" w:rsidP="003E09CA">
      <w:pPr>
        <w:spacing w:after="0"/>
        <w:ind w:left="0" w:right="16" w:firstLine="0"/>
        <w:rPr>
          <w:color w:val="auto"/>
        </w:rPr>
      </w:pPr>
      <w:r w:rsidRPr="00473DBD">
        <w:rPr>
          <w:color w:val="auto"/>
        </w:rPr>
        <w:t xml:space="preserve"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 </w:t>
      </w:r>
    </w:p>
    <w:p w:rsidR="003E09CA" w:rsidRPr="00473DBD" w:rsidRDefault="003E09CA" w:rsidP="003E09CA">
      <w:pPr>
        <w:spacing w:after="0"/>
        <w:ind w:left="0" w:right="16" w:firstLine="0"/>
        <w:rPr>
          <w:color w:val="auto"/>
        </w:rPr>
      </w:pPr>
      <w:r w:rsidRPr="00473DBD">
        <w:rPr>
          <w:color w:val="auto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473DBD">
        <w:rPr>
          <w:i/>
          <w:color w:val="auto"/>
        </w:rPr>
        <w:t>обоснование алгоритмов выполнения арифметических  действий.</w:t>
      </w:r>
      <w:r w:rsidR="001540F8">
        <w:rPr>
          <w:i/>
          <w:color w:val="auto"/>
        </w:rPr>
        <w:t xml:space="preserve"> </w:t>
      </w:r>
      <w:r w:rsidRPr="00473DBD">
        <w:rPr>
          <w:b/>
          <w:color w:val="auto"/>
        </w:rPr>
        <w:t>Степень с натуральным показателем</w:t>
      </w:r>
    </w:p>
    <w:p w:rsidR="003E09CA" w:rsidRPr="00473DBD" w:rsidRDefault="003E09CA" w:rsidP="003E09CA">
      <w:pPr>
        <w:spacing w:after="0"/>
        <w:ind w:left="0" w:right="16" w:firstLine="0"/>
        <w:rPr>
          <w:color w:val="auto"/>
        </w:rPr>
      </w:pPr>
      <w:r w:rsidRPr="00473DBD">
        <w:rPr>
          <w:color w:val="auto"/>
        </w:rPr>
        <w:t xml:space="preserve"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 </w:t>
      </w:r>
    </w:p>
    <w:p w:rsidR="003E09CA" w:rsidRPr="00473DBD" w:rsidRDefault="003E09CA" w:rsidP="003E09CA">
      <w:pPr>
        <w:spacing w:after="0" w:line="271" w:lineRule="auto"/>
        <w:ind w:left="0" w:right="14" w:firstLine="0"/>
        <w:rPr>
          <w:color w:val="auto"/>
        </w:rPr>
      </w:pPr>
      <w:r w:rsidRPr="00473DBD">
        <w:rPr>
          <w:b/>
          <w:color w:val="auto"/>
        </w:rPr>
        <w:t>Числовые выражения</w:t>
      </w:r>
    </w:p>
    <w:p w:rsidR="003E09CA" w:rsidRPr="00473DBD" w:rsidRDefault="003E09CA" w:rsidP="003E09CA">
      <w:pPr>
        <w:spacing w:after="0"/>
        <w:ind w:left="0" w:right="16" w:firstLine="0"/>
        <w:rPr>
          <w:color w:val="auto"/>
        </w:rPr>
      </w:pPr>
      <w:r w:rsidRPr="00473DBD">
        <w:rPr>
          <w:color w:val="auto"/>
        </w:rPr>
        <w:t xml:space="preserve">Числовое выражение и его значение, порядок выполнения действий. </w:t>
      </w:r>
    </w:p>
    <w:p w:rsidR="003E09CA" w:rsidRPr="00473DBD" w:rsidRDefault="003E09CA" w:rsidP="003E09CA">
      <w:pPr>
        <w:spacing w:after="0" w:line="271" w:lineRule="auto"/>
        <w:ind w:left="0" w:right="14" w:firstLine="0"/>
        <w:rPr>
          <w:color w:val="auto"/>
        </w:rPr>
      </w:pPr>
      <w:r w:rsidRPr="00473DBD">
        <w:rPr>
          <w:b/>
          <w:color w:val="auto"/>
        </w:rPr>
        <w:t xml:space="preserve">Деление с остатком </w:t>
      </w:r>
    </w:p>
    <w:p w:rsidR="003E09CA" w:rsidRPr="00473DBD" w:rsidRDefault="003E09CA" w:rsidP="003E09CA">
      <w:pPr>
        <w:spacing w:after="0"/>
        <w:ind w:left="0" w:right="16" w:firstLine="0"/>
        <w:rPr>
          <w:color w:val="auto"/>
        </w:rPr>
      </w:pPr>
      <w:r w:rsidRPr="00473DBD">
        <w:rPr>
          <w:color w:val="auto"/>
        </w:rPr>
        <w:t xml:space="preserve">Деление с остатком на множестве натуральных чисел, </w:t>
      </w:r>
      <w:r w:rsidRPr="00473DBD">
        <w:rPr>
          <w:i/>
          <w:color w:val="auto"/>
        </w:rPr>
        <w:t>свойства деления с остатком</w:t>
      </w:r>
      <w:r w:rsidRPr="00473DBD">
        <w:rPr>
          <w:color w:val="auto"/>
        </w:rPr>
        <w:t xml:space="preserve">. Практические задачи на деление с остатком.  </w:t>
      </w:r>
    </w:p>
    <w:p w:rsidR="003E09CA" w:rsidRPr="00473DBD" w:rsidRDefault="003E09CA" w:rsidP="003E09CA">
      <w:pPr>
        <w:spacing w:after="0" w:line="271" w:lineRule="auto"/>
        <w:ind w:left="0" w:right="14" w:firstLine="0"/>
        <w:rPr>
          <w:color w:val="auto"/>
        </w:rPr>
      </w:pPr>
      <w:r w:rsidRPr="00473DBD">
        <w:rPr>
          <w:b/>
          <w:color w:val="auto"/>
        </w:rPr>
        <w:t xml:space="preserve">Свойства и признаки делимости </w:t>
      </w:r>
    </w:p>
    <w:p w:rsidR="003E09CA" w:rsidRPr="00473DBD" w:rsidRDefault="003E09CA" w:rsidP="003E09CA">
      <w:pPr>
        <w:spacing w:after="0"/>
        <w:ind w:left="0" w:right="16" w:firstLine="0"/>
        <w:rPr>
          <w:color w:val="auto"/>
        </w:rPr>
      </w:pPr>
      <w:r w:rsidRPr="00473DBD">
        <w:rPr>
          <w:color w:val="auto"/>
        </w:rPr>
        <w:t xml:space="preserve">Свойство делимости суммы (разности) на число. Признаки делимости на 2, 3, 5, 9, 10. </w:t>
      </w:r>
      <w:r w:rsidRPr="00473DBD">
        <w:rPr>
          <w:i/>
          <w:color w:val="auto"/>
        </w:rPr>
        <w:t>Признаки делимости на 4, 6, 8, 11. Доказательство признаков делимости</w:t>
      </w:r>
      <w:r w:rsidRPr="00473DBD">
        <w:rPr>
          <w:color w:val="auto"/>
        </w:rPr>
        <w:t xml:space="preserve">. Решение практических задач с применением признаков делимости.  </w:t>
      </w:r>
    </w:p>
    <w:p w:rsidR="003E09CA" w:rsidRPr="00473DBD" w:rsidRDefault="003E09CA" w:rsidP="003E09CA">
      <w:pPr>
        <w:spacing w:after="0" w:line="271" w:lineRule="auto"/>
        <w:ind w:left="0" w:right="14" w:firstLine="0"/>
        <w:rPr>
          <w:color w:val="auto"/>
        </w:rPr>
      </w:pPr>
      <w:r w:rsidRPr="00473DBD">
        <w:rPr>
          <w:b/>
          <w:color w:val="auto"/>
        </w:rPr>
        <w:t xml:space="preserve">Разложение числа на простые множители </w:t>
      </w:r>
    </w:p>
    <w:p w:rsidR="003E09CA" w:rsidRPr="00473DBD" w:rsidRDefault="003E09CA" w:rsidP="003E09CA">
      <w:pPr>
        <w:spacing w:after="0"/>
        <w:ind w:left="0" w:right="16" w:firstLine="0"/>
        <w:rPr>
          <w:color w:val="auto"/>
        </w:rPr>
      </w:pPr>
      <w:r w:rsidRPr="00473DBD">
        <w:rPr>
          <w:color w:val="auto"/>
        </w:rPr>
        <w:t xml:space="preserve">Простые и составные числа, </w:t>
      </w:r>
      <w:r w:rsidRPr="00473DBD">
        <w:rPr>
          <w:i/>
          <w:color w:val="auto"/>
        </w:rPr>
        <w:t xml:space="preserve">решето Эратосфена.  </w:t>
      </w:r>
    </w:p>
    <w:p w:rsidR="003E09CA" w:rsidRPr="00473DBD" w:rsidRDefault="003E09CA" w:rsidP="003E09CA">
      <w:pPr>
        <w:spacing w:after="0"/>
        <w:ind w:left="0" w:right="15" w:firstLine="0"/>
        <w:rPr>
          <w:color w:val="auto"/>
        </w:rPr>
      </w:pPr>
      <w:r w:rsidRPr="00473DBD">
        <w:rPr>
          <w:color w:val="auto"/>
        </w:rPr>
        <w:t xml:space="preserve">Разложение натурального числа на множители, разложение на простые множители. </w:t>
      </w:r>
      <w:r w:rsidRPr="00473DBD">
        <w:rPr>
          <w:i/>
          <w:color w:val="auto"/>
        </w:rPr>
        <w:t>Количество делителей числа, алгоритм разложения числа на простые множители, основная теорема арифметики</w:t>
      </w:r>
      <w:r w:rsidRPr="00473DBD">
        <w:rPr>
          <w:color w:val="auto"/>
        </w:rPr>
        <w:t xml:space="preserve">. </w:t>
      </w:r>
    </w:p>
    <w:p w:rsidR="003E09CA" w:rsidRPr="00473DBD" w:rsidRDefault="003E09CA" w:rsidP="003E09CA">
      <w:pPr>
        <w:spacing w:after="0" w:line="271" w:lineRule="auto"/>
        <w:ind w:left="0" w:right="14" w:firstLine="0"/>
        <w:rPr>
          <w:color w:val="auto"/>
        </w:rPr>
      </w:pPr>
      <w:r w:rsidRPr="00473DBD">
        <w:rPr>
          <w:b/>
          <w:color w:val="auto"/>
        </w:rPr>
        <w:t>Алгебраические выражения</w:t>
      </w:r>
    </w:p>
    <w:p w:rsidR="003E09CA" w:rsidRPr="00473DBD" w:rsidRDefault="003E09CA" w:rsidP="003E09CA">
      <w:pPr>
        <w:spacing w:after="0" w:line="269" w:lineRule="auto"/>
        <w:ind w:left="0" w:right="12" w:firstLine="0"/>
        <w:jc w:val="left"/>
        <w:rPr>
          <w:color w:val="auto"/>
        </w:rPr>
      </w:pPr>
      <w:r w:rsidRPr="00473DBD">
        <w:rPr>
          <w:color w:val="auto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3E09CA" w:rsidRPr="00473DBD" w:rsidRDefault="003E09CA" w:rsidP="003E09CA">
      <w:pPr>
        <w:spacing w:after="0" w:line="271" w:lineRule="auto"/>
        <w:ind w:left="0" w:right="14" w:firstLine="0"/>
        <w:rPr>
          <w:color w:val="auto"/>
        </w:rPr>
      </w:pPr>
      <w:r w:rsidRPr="00473DBD">
        <w:rPr>
          <w:b/>
          <w:color w:val="auto"/>
        </w:rPr>
        <w:t>Делители и кратные</w:t>
      </w:r>
    </w:p>
    <w:p w:rsidR="003E09CA" w:rsidRPr="00473DBD" w:rsidRDefault="003E09CA" w:rsidP="003E09CA">
      <w:pPr>
        <w:spacing w:after="0"/>
        <w:ind w:left="0" w:right="16" w:firstLine="0"/>
        <w:rPr>
          <w:color w:val="auto"/>
        </w:rPr>
      </w:pPr>
      <w:r w:rsidRPr="00473DBD">
        <w:rPr>
          <w:color w:val="auto"/>
        </w:rPr>
        <w:t xml:space="preserve"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 </w:t>
      </w:r>
    </w:p>
    <w:p w:rsidR="003E09CA" w:rsidRPr="00473DBD" w:rsidRDefault="003E09CA" w:rsidP="003E09CA">
      <w:pPr>
        <w:spacing w:after="0" w:line="271" w:lineRule="auto"/>
        <w:ind w:left="0" w:right="14" w:firstLine="0"/>
        <w:rPr>
          <w:color w:val="auto"/>
        </w:rPr>
      </w:pPr>
      <w:r w:rsidRPr="00473DBD">
        <w:rPr>
          <w:b/>
          <w:color w:val="auto"/>
        </w:rPr>
        <w:t xml:space="preserve">Дроби </w:t>
      </w:r>
    </w:p>
    <w:p w:rsidR="003E09CA" w:rsidRPr="00473DBD" w:rsidRDefault="003E09CA" w:rsidP="003E09CA">
      <w:pPr>
        <w:spacing w:after="0" w:line="271" w:lineRule="auto"/>
        <w:ind w:left="0" w:right="14" w:firstLine="0"/>
        <w:rPr>
          <w:color w:val="auto"/>
        </w:rPr>
      </w:pPr>
      <w:r w:rsidRPr="00473DBD">
        <w:rPr>
          <w:b/>
          <w:color w:val="auto"/>
        </w:rPr>
        <w:t>Обыкновенные дроби</w:t>
      </w:r>
    </w:p>
    <w:p w:rsidR="003E09CA" w:rsidRPr="00473DBD" w:rsidRDefault="003E09CA" w:rsidP="003E09CA">
      <w:pPr>
        <w:spacing w:after="0"/>
        <w:ind w:left="0" w:right="16" w:firstLine="0"/>
        <w:rPr>
          <w:color w:val="auto"/>
        </w:rPr>
      </w:pPr>
      <w:r w:rsidRPr="00473DBD">
        <w:rPr>
          <w:color w:val="auto"/>
        </w:rPr>
        <w:t xml:space="preserve">Доля, часть, дробное число, дробь. Дробное число как результат деления. Правильные и неправильные дроби, смешанная дробь (смешанное число). </w:t>
      </w:r>
    </w:p>
    <w:p w:rsidR="003E09CA" w:rsidRPr="00473DBD" w:rsidRDefault="003E09CA" w:rsidP="003E09CA">
      <w:pPr>
        <w:spacing w:after="0"/>
        <w:ind w:left="0" w:right="16" w:firstLine="0"/>
        <w:rPr>
          <w:color w:val="auto"/>
        </w:rPr>
      </w:pPr>
      <w:r w:rsidRPr="00473DBD">
        <w:rPr>
          <w:color w:val="auto"/>
        </w:rPr>
        <w:t xml:space="preserve">Запись натурального числа в виде дроби с заданным знаменателем, преобразование смешанной дроби в неправильную дробь и наоборот. </w:t>
      </w:r>
    </w:p>
    <w:p w:rsidR="003E09CA" w:rsidRPr="00473DBD" w:rsidRDefault="003E09CA" w:rsidP="003E09CA">
      <w:pPr>
        <w:spacing w:after="0"/>
        <w:ind w:left="0" w:right="16" w:firstLine="0"/>
        <w:rPr>
          <w:color w:val="auto"/>
        </w:rPr>
      </w:pPr>
      <w:r w:rsidRPr="00473DBD">
        <w:rPr>
          <w:color w:val="auto"/>
        </w:rPr>
        <w:t xml:space="preserve">Приведение дробей к общему знаменателю. Сравнение обыкновенных дробей.  </w:t>
      </w:r>
    </w:p>
    <w:p w:rsidR="003E09CA" w:rsidRPr="00473DBD" w:rsidRDefault="003E09CA" w:rsidP="003E09CA">
      <w:pPr>
        <w:spacing w:after="0"/>
        <w:ind w:left="0" w:right="16" w:firstLine="0"/>
        <w:rPr>
          <w:color w:val="auto"/>
        </w:rPr>
      </w:pPr>
      <w:r w:rsidRPr="00473DBD">
        <w:rPr>
          <w:color w:val="auto"/>
        </w:rPr>
        <w:t xml:space="preserve">Сложение и вычитание обыкновенных дробей. Умножение и деление обыкновенных дробей.  </w:t>
      </w:r>
    </w:p>
    <w:p w:rsidR="003E09CA" w:rsidRPr="00473DBD" w:rsidRDefault="003E09CA" w:rsidP="003E09CA">
      <w:pPr>
        <w:spacing w:after="0"/>
        <w:ind w:left="0" w:right="16" w:firstLine="0"/>
        <w:rPr>
          <w:color w:val="auto"/>
        </w:rPr>
      </w:pPr>
      <w:r w:rsidRPr="00473DBD">
        <w:rPr>
          <w:color w:val="auto"/>
        </w:rPr>
        <w:t xml:space="preserve">Арифметические действия со смешанными дробями.  </w:t>
      </w:r>
    </w:p>
    <w:p w:rsidR="003E09CA" w:rsidRPr="00473DBD" w:rsidRDefault="003E09CA" w:rsidP="003E09CA">
      <w:pPr>
        <w:tabs>
          <w:tab w:val="center" w:pos="3207"/>
          <w:tab w:val="center" w:pos="6373"/>
        </w:tabs>
        <w:spacing w:after="0"/>
        <w:ind w:left="0" w:hanging="567"/>
        <w:jc w:val="left"/>
        <w:rPr>
          <w:color w:val="auto"/>
        </w:rPr>
      </w:pPr>
      <w:r w:rsidRPr="00473DBD">
        <w:rPr>
          <w:rFonts w:ascii="Calibri" w:eastAsia="Calibri" w:hAnsi="Calibri" w:cs="Calibri"/>
          <w:color w:val="auto"/>
          <w:sz w:val="22"/>
        </w:rPr>
        <w:tab/>
      </w:r>
      <w:r w:rsidRPr="00473DBD">
        <w:rPr>
          <w:color w:val="auto"/>
        </w:rPr>
        <w:t xml:space="preserve">Арифметические действия с дробными числами. </w:t>
      </w:r>
      <w:r w:rsidRPr="00473DBD">
        <w:rPr>
          <w:color w:val="auto"/>
        </w:rPr>
        <w:tab/>
      </w:r>
    </w:p>
    <w:p w:rsidR="003E09CA" w:rsidRPr="00473DBD" w:rsidRDefault="003E09CA" w:rsidP="003E09CA">
      <w:pPr>
        <w:spacing w:after="0"/>
        <w:ind w:left="0" w:right="15" w:firstLine="0"/>
        <w:rPr>
          <w:color w:val="auto"/>
        </w:rPr>
      </w:pPr>
      <w:r w:rsidRPr="00473DBD">
        <w:rPr>
          <w:i/>
          <w:color w:val="auto"/>
        </w:rPr>
        <w:lastRenderedPageBreak/>
        <w:t>Способы рационализации вычислений и их применение при выполнении действий</w:t>
      </w:r>
      <w:r w:rsidRPr="00473DBD">
        <w:rPr>
          <w:color w:val="auto"/>
        </w:rPr>
        <w:t xml:space="preserve">. </w:t>
      </w:r>
    </w:p>
    <w:p w:rsidR="003E09CA" w:rsidRPr="00473DBD" w:rsidRDefault="003E09CA" w:rsidP="003E09CA">
      <w:pPr>
        <w:spacing w:after="0" w:line="271" w:lineRule="auto"/>
        <w:ind w:left="0" w:right="14" w:firstLine="0"/>
        <w:rPr>
          <w:color w:val="auto"/>
        </w:rPr>
      </w:pPr>
      <w:r w:rsidRPr="00473DBD">
        <w:rPr>
          <w:b/>
          <w:color w:val="auto"/>
        </w:rPr>
        <w:t>Десятичные дроби</w:t>
      </w:r>
    </w:p>
    <w:p w:rsidR="003E09CA" w:rsidRPr="00473DBD" w:rsidRDefault="003E09CA" w:rsidP="003E09CA">
      <w:pPr>
        <w:spacing w:after="0"/>
        <w:ind w:left="0" w:right="16" w:firstLine="0"/>
        <w:rPr>
          <w:color w:val="auto"/>
        </w:rPr>
      </w:pPr>
      <w:r w:rsidRPr="00473DBD">
        <w:rPr>
          <w:color w:val="auto"/>
        </w:rPr>
        <w:t xml:space="preserve"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473DBD">
        <w:rPr>
          <w:i/>
          <w:color w:val="auto"/>
        </w:rPr>
        <w:t>Преобразование обыкновенных дробей в десятичные дроби.</w:t>
      </w:r>
      <w:r w:rsidR="001540F8">
        <w:rPr>
          <w:i/>
          <w:color w:val="auto"/>
        </w:rPr>
        <w:t xml:space="preserve"> </w:t>
      </w:r>
      <w:r w:rsidRPr="00473DBD">
        <w:rPr>
          <w:i/>
          <w:color w:val="auto"/>
        </w:rPr>
        <w:t>Конечные и бесконечные десятичные дроби</w:t>
      </w:r>
      <w:r w:rsidRPr="00473DBD">
        <w:rPr>
          <w:color w:val="auto"/>
        </w:rPr>
        <w:t xml:space="preserve">.  </w:t>
      </w:r>
    </w:p>
    <w:p w:rsidR="003E09CA" w:rsidRPr="00473DBD" w:rsidRDefault="003E09CA" w:rsidP="003E09CA">
      <w:pPr>
        <w:spacing w:after="0" w:line="271" w:lineRule="auto"/>
        <w:ind w:left="0" w:right="14" w:firstLine="0"/>
        <w:rPr>
          <w:color w:val="auto"/>
        </w:rPr>
      </w:pPr>
      <w:r w:rsidRPr="00473DBD">
        <w:rPr>
          <w:b/>
          <w:color w:val="auto"/>
        </w:rPr>
        <w:t xml:space="preserve">Отношение двух чисел </w:t>
      </w:r>
    </w:p>
    <w:p w:rsidR="003E09CA" w:rsidRPr="00473DBD" w:rsidRDefault="003E09CA" w:rsidP="003E09CA">
      <w:pPr>
        <w:spacing w:after="0"/>
        <w:ind w:left="0" w:right="16" w:firstLine="0"/>
        <w:rPr>
          <w:color w:val="auto"/>
        </w:rPr>
      </w:pPr>
      <w:r w:rsidRPr="00473DBD">
        <w:rPr>
          <w:color w:val="auto"/>
        </w:rPr>
        <w:t>Масштаб на плане и карте.</w:t>
      </w:r>
      <w:r w:rsidR="001540F8">
        <w:rPr>
          <w:color w:val="auto"/>
        </w:rPr>
        <w:t xml:space="preserve"> </w:t>
      </w:r>
      <w:r w:rsidRPr="00473DBD">
        <w:rPr>
          <w:color w:val="auto"/>
        </w:rPr>
        <w:t>Пропорции. Свойства пропорций, применение пропорций и отношений при решении задач.</w:t>
      </w:r>
    </w:p>
    <w:p w:rsidR="003E09CA" w:rsidRPr="00473DBD" w:rsidRDefault="003E09CA" w:rsidP="003E09CA">
      <w:pPr>
        <w:spacing w:after="0" w:line="271" w:lineRule="auto"/>
        <w:ind w:left="0" w:right="14" w:firstLine="0"/>
        <w:rPr>
          <w:color w:val="auto"/>
        </w:rPr>
      </w:pPr>
      <w:r w:rsidRPr="00473DBD">
        <w:rPr>
          <w:b/>
          <w:color w:val="auto"/>
        </w:rPr>
        <w:t>Среднее арифметическое чисел</w:t>
      </w:r>
    </w:p>
    <w:p w:rsidR="003E09CA" w:rsidRPr="00473DBD" w:rsidRDefault="003E09CA" w:rsidP="003E09CA">
      <w:pPr>
        <w:spacing w:after="0"/>
        <w:ind w:left="0" w:right="16" w:firstLine="0"/>
        <w:rPr>
          <w:color w:val="auto"/>
        </w:rPr>
      </w:pPr>
      <w:r w:rsidRPr="00473DBD">
        <w:rPr>
          <w:color w:val="auto"/>
        </w:rPr>
        <w:t xml:space="preserve">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</w:t>
      </w:r>
      <w:r w:rsidRPr="00473DBD">
        <w:rPr>
          <w:i/>
          <w:color w:val="auto"/>
        </w:rPr>
        <w:t>Среднее арифметическое нескольких чисел.</w:t>
      </w:r>
    </w:p>
    <w:p w:rsidR="003E09CA" w:rsidRPr="00473DBD" w:rsidRDefault="003E09CA" w:rsidP="003E09CA">
      <w:pPr>
        <w:spacing w:after="0" w:line="271" w:lineRule="auto"/>
        <w:ind w:left="0" w:right="14" w:firstLine="0"/>
        <w:rPr>
          <w:color w:val="auto"/>
        </w:rPr>
      </w:pPr>
      <w:r w:rsidRPr="00473DBD">
        <w:rPr>
          <w:b/>
          <w:color w:val="auto"/>
        </w:rPr>
        <w:t xml:space="preserve">Проценты </w:t>
      </w:r>
    </w:p>
    <w:p w:rsidR="003E09CA" w:rsidRPr="00473DBD" w:rsidRDefault="003E09CA" w:rsidP="003E09CA">
      <w:pPr>
        <w:spacing w:after="0"/>
        <w:ind w:left="0" w:right="16" w:firstLine="0"/>
        <w:rPr>
          <w:color w:val="auto"/>
        </w:rPr>
      </w:pPr>
      <w:r w:rsidRPr="00473DBD">
        <w:rPr>
          <w:color w:val="auto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  <w:r w:rsidRPr="00473DBD">
        <w:rPr>
          <w:b/>
          <w:color w:val="auto"/>
        </w:rPr>
        <w:t xml:space="preserve">Диаграммы </w:t>
      </w:r>
    </w:p>
    <w:p w:rsidR="003E09CA" w:rsidRPr="00473DBD" w:rsidRDefault="003E09CA" w:rsidP="003E09CA">
      <w:pPr>
        <w:spacing w:after="0"/>
        <w:ind w:left="0" w:right="16" w:firstLine="0"/>
        <w:rPr>
          <w:color w:val="auto"/>
        </w:rPr>
      </w:pPr>
      <w:r w:rsidRPr="00473DBD">
        <w:rPr>
          <w:color w:val="auto"/>
        </w:rPr>
        <w:t xml:space="preserve">Столбчатые и круговые диаграммы. Извлечение информации из диаграмм. </w:t>
      </w:r>
      <w:r w:rsidRPr="00473DBD">
        <w:rPr>
          <w:i/>
          <w:color w:val="auto"/>
        </w:rPr>
        <w:t>Изображение диаграмм по числовым данным</w:t>
      </w:r>
      <w:r w:rsidRPr="00473DBD">
        <w:rPr>
          <w:color w:val="auto"/>
        </w:rPr>
        <w:t>.</w:t>
      </w:r>
    </w:p>
    <w:p w:rsidR="003E09CA" w:rsidRPr="00473DBD" w:rsidRDefault="003E09CA" w:rsidP="003E09CA">
      <w:pPr>
        <w:spacing w:after="0" w:line="271" w:lineRule="auto"/>
        <w:ind w:left="0" w:right="14" w:firstLine="0"/>
        <w:rPr>
          <w:color w:val="auto"/>
        </w:rPr>
      </w:pPr>
      <w:r w:rsidRPr="00473DBD">
        <w:rPr>
          <w:b/>
          <w:color w:val="auto"/>
        </w:rPr>
        <w:t xml:space="preserve">Рациональные числа </w:t>
      </w:r>
    </w:p>
    <w:p w:rsidR="003E09CA" w:rsidRPr="00473DBD" w:rsidRDefault="003E09CA" w:rsidP="003E09CA">
      <w:pPr>
        <w:spacing w:after="0" w:line="271" w:lineRule="auto"/>
        <w:ind w:left="0" w:right="14" w:firstLine="0"/>
        <w:rPr>
          <w:color w:val="auto"/>
        </w:rPr>
      </w:pPr>
      <w:r w:rsidRPr="00473DBD">
        <w:rPr>
          <w:b/>
          <w:color w:val="auto"/>
        </w:rPr>
        <w:t xml:space="preserve">Положительные и отрицательные числа </w:t>
      </w:r>
    </w:p>
    <w:p w:rsidR="003E09CA" w:rsidRPr="00473DBD" w:rsidRDefault="003E09CA" w:rsidP="003E09CA">
      <w:pPr>
        <w:spacing w:after="0"/>
        <w:ind w:left="0" w:right="16" w:firstLine="0"/>
        <w:rPr>
          <w:color w:val="auto"/>
        </w:rPr>
      </w:pPr>
      <w:r w:rsidRPr="00473DBD">
        <w:rPr>
          <w:color w:val="auto"/>
        </w:rPr>
        <w:t xml:space="preserve"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 </w:t>
      </w:r>
    </w:p>
    <w:p w:rsidR="003E09CA" w:rsidRPr="00473DBD" w:rsidRDefault="003E09CA" w:rsidP="003E09CA">
      <w:pPr>
        <w:spacing w:after="0"/>
        <w:ind w:left="0" w:right="15" w:firstLine="0"/>
        <w:rPr>
          <w:color w:val="auto"/>
        </w:rPr>
      </w:pPr>
      <w:r w:rsidRPr="00473DBD">
        <w:rPr>
          <w:b/>
          <w:color w:val="auto"/>
        </w:rPr>
        <w:t>Понятие о рациональном числе</w:t>
      </w:r>
      <w:r w:rsidRPr="00473DBD">
        <w:rPr>
          <w:color w:val="auto"/>
        </w:rPr>
        <w:t xml:space="preserve">. </w:t>
      </w:r>
      <w:r w:rsidRPr="00473DBD">
        <w:rPr>
          <w:i/>
          <w:color w:val="auto"/>
        </w:rPr>
        <w:t>Первичное представление о множестве рациональных чисел.</w:t>
      </w:r>
      <w:r w:rsidRPr="00473DBD">
        <w:rPr>
          <w:color w:val="auto"/>
        </w:rPr>
        <w:t xml:space="preserve"> Действия с рациональными числами. </w:t>
      </w:r>
    </w:p>
    <w:p w:rsidR="003E09CA" w:rsidRPr="00473DBD" w:rsidRDefault="003E09CA" w:rsidP="003E09CA">
      <w:pPr>
        <w:spacing w:after="0" w:line="271" w:lineRule="auto"/>
        <w:ind w:left="0" w:right="14" w:firstLine="0"/>
        <w:rPr>
          <w:color w:val="auto"/>
        </w:rPr>
      </w:pPr>
      <w:r w:rsidRPr="00473DBD">
        <w:rPr>
          <w:b/>
          <w:color w:val="auto"/>
        </w:rPr>
        <w:t xml:space="preserve">Решение текстовых задач </w:t>
      </w:r>
    </w:p>
    <w:p w:rsidR="003E09CA" w:rsidRPr="00473DBD" w:rsidRDefault="003E09CA" w:rsidP="003E09CA">
      <w:pPr>
        <w:spacing w:after="0"/>
        <w:ind w:left="0" w:right="16" w:firstLine="0"/>
        <w:rPr>
          <w:color w:val="auto"/>
        </w:rPr>
      </w:pPr>
      <w:r w:rsidRPr="00473DBD">
        <w:rPr>
          <w:b/>
          <w:color w:val="auto"/>
        </w:rPr>
        <w:t>Единицы измерений</w:t>
      </w:r>
      <w:r w:rsidRPr="00473DBD">
        <w:rPr>
          <w:color w:val="auto"/>
        </w:rPr>
        <w:t>: длины, площади, объё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:rsidR="003E09CA" w:rsidRPr="00473DBD" w:rsidRDefault="003E09CA" w:rsidP="003E09CA">
      <w:pPr>
        <w:spacing w:after="0" w:line="271" w:lineRule="auto"/>
        <w:ind w:left="0" w:right="14" w:firstLine="0"/>
        <w:rPr>
          <w:color w:val="auto"/>
        </w:rPr>
      </w:pPr>
      <w:r w:rsidRPr="00473DBD">
        <w:rPr>
          <w:b/>
          <w:color w:val="auto"/>
        </w:rPr>
        <w:t>Задачи на все арифметические действия</w:t>
      </w:r>
    </w:p>
    <w:p w:rsidR="003E09CA" w:rsidRPr="00473DBD" w:rsidRDefault="003E09CA" w:rsidP="003E09CA">
      <w:pPr>
        <w:spacing w:after="0"/>
        <w:ind w:left="0" w:right="16" w:firstLine="0"/>
        <w:rPr>
          <w:color w:val="auto"/>
        </w:rPr>
      </w:pPr>
      <w:r w:rsidRPr="00473DBD">
        <w:rPr>
          <w:color w:val="auto"/>
        </w:rPr>
        <w:t>Решение текстовых задач арифметическим способом</w:t>
      </w:r>
      <w:r w:rsidRPr="00473DBD">
        <w:rPr>
          <w:i/>
          <w:color w:val="auto"/>
        </w:rPr>
        <w:t xml:space="preserve">. </w:t>
      </w:r>
      <w:r w:rsidRPr="00473DBD">
        <w:rPr>
          <w:color w:val="auto"/>
        </w:rPr>
        <w:t xml:space="preserve">Использование таблиц, схем, чертежей, других средств представления данных при решении задачи. </w:t>
      </w:r>
    </w:p>
    <w:p w:rsidR="003E09CA" w:rsidRPr="00473DBD" w:rsidRDefault="003E09CA" w:rsidP="003E09CA">
      <w:pPr>
        <w:spacing w:after="0" w:line="271" w:lineRule="auto"/>
        <w:ind w:left="0" w:right="14" w:firstLine="0"/>
        <w:rPr>
          <w:color w:val="auto"/>
        </w:rPr>
      </w:pPr>
      <w:r w:rsidRPr="00473DBD">
        <w:rPr>
          <w:b/>
          <w:color w:val="auto"/>
        </w:rPr>
        <w:t>Задачи на движение, работу и покупки</w:t>
      </w:r>
    </w:p>
    <w:p w:rsidR="003E09CA" w:rsidRPr="00473DBD" w:rsidRDefault="003E09CA" w:rsidP="003E09CA">
      <w:pPr>
        <w:spacing w:after="0"/>
        <w:ind w:left="0" w:right="16" w:firstLine="0"/>
        <w:rPr>
          <w:color w:val="auto"/>
        </w:rPr>
      </w:pPr>
      <w:r w:rsidRPr="00473DBD">
        <w:rPr>
          <w:color w:val="auto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 </w:t>
      </w:r>
    </w:p>
    <w:p w:rsidR="003E09CA" w:rsidRPr="00473DBD" w:rsidRDefault="003E09CA" w:rsidP="003E09CA">
      <w:pPr>
        <w:spacing w:after="0" w:line="271" w:lineRule="auto"/>
        <w:ind w:left="0" w:right="14" w:firstLine="0"/>
        <w:rPr>
          <w:color w:val="auto"/>
        </w:rPr>
      </w:pPr>
      <w:r w:rsidRPr="00473DBD">
        <w:rPr>
          <w:b/>
          <w:color w:val="auto"/>
        </w:rPr>
        <w:t xml:space="preserve">Задачи на части, доли, проценты </w:t>
      </w:r>
    </w:p>
    <w:p w:rsidR="003E09CA" w:rsidRPr="00473DBD" w:rsidRDefault="003E09CA" w:rsidP="003E09CA">
      <w:pPr>
        <w:spacing w:after="0"/>
        <w:ind w:left="0" w:right="16" w:firstLine="0"/>
        <w:rPr>
          <w:color w:val="auto"/>
        </w:rPr>
      </w:pPr>
      <w:r w:rsidRPr="00473DBD">
        <w:rPr>
          <w:color w:val="auto"/>
        </w:rPr>
        <w:t xml:space="preserve">Решение задач на нахождение части числа и числа по его части. Решение задач на проценты и доли. Применение пропорций при решении задач. </w:t>
      </w:r>
    </w:p>
    <w:p w:rsidR="003E09CA" w:rsidRPr="00473DBD" w:rsidRDefault="003E09CA" w:rsidP="003E09CA">
      <w:pPr>
        <w:spacing w:after="0" w:line="271" w:lineRule="auto"/>
        <w:ind w:left="0" w:right="14" w:firstLine="0"/>
        <w:rPr>
          <w:color w:val="auto"/>
        </w:rPr>
      </w:pPr>
      <w:r w:rsidRPr="00473DBD">
        <w:rPr>
          <w:b/>
          <w:color w:val="auto"/>
        </w:rPr>
        <w:t xml:space="preserve">Логические задачи </w:t>
      </w:r>
    </w:p>
    <w:p w:rsidR="003E09CA" w:rsidRPr="00473DBD" w:rsidRDefault="003E09CA" w:rsidP="003E09CA">
      <w:pPr>
        <w:spacing w:after="0"/>
        <w:ind w:left="0" w:right="15" w:firstLine="0"/>
        <w:rPr>
          <w:color w:val="auto"/>
        </w:rPr>
      </w:pPr>
      <w:r w:rsidRPr="00473DBD">
        <w:rPr>
          <w:color w:val="auto"/>
        </w:rPr>
        <w:t xml:space="preserve">Решение несложных логических задач. </w:t>
      </w:r>
      <w:r w:rsidRPr="00473DBD">
        <w:rPr>
          <w:i/>
          <w:color w:val="auto"/>
        </w:rPr>
        <w:t>Решение логических задач с помощью графов, таблиц</w:t>
      </w:r>
      <w:r w:rsidRPr="00473DBD">
        <w:rPr>
          <w:color w:val="auto"/>
        </w:rPr>
        <w:t xml:space="preserve">.  </w:t>
      </w:r>
    </w:p>
    <w:p w:rsidR="003E09CA" w:rsidRPr="00473DBD" w:rsidRDefault="003E09CA" w:rsidP="003E09CA">
      <w:pPr>
        <w:spacing w:after="0" w:line="271" w:lineRule="auto"/>
        <w:ind w:left="0" w:right="14" w:firstLine="0"/>
        <w:rPr>
          <w:color w:val="auto"/>
        </w:rPr>
      </w:pPr>
      <w:r w:rsidRPr="00473DBD">
        <w:rPr>
          <w:b/>
          <w:color w:val="auto"/>
        </w:rPr>
        <w:lastRenderedPageBreak/>
        <w:t xml:space="preserve">Основные методы решения текстовых задач: </w:t>
      </w:r>
      <w:r w:rsidRPr="00473DBD">
        <w:rPr>
          <w:color w:val="auto"/>
        </w:rPr>
        <w:t xml:space="preserve">арифметический, перебор вариантов. </w:t>
      </w:r>
      <w:r w:rsidRPr="00473DBD">
        <w:rPr>
          <w:b/>
          <w:color w:val="auto"/>
        </w:rPr>
        <w:t xml:space="preserve">Наглядная геометрия </w:t>
      </w:r>
    </w:p>
    <w:p w:rsidR="003E09CA" w:rsidRPr="00473DBD" w:rsidRDefault="003E09CA" w:rsidP="003E09CA">
      <w:pPr>
        <w:spacing w:after="0"/>
        <w:ind w:left="0" w:right="16" w:firstLine="0"/>
        <w:rPr>
          <w:color w:val="auto"/>
        </w:rPr>
      </w:pPr>
      <w:r w:rsidRPr="00473DBD">
        <w:rPr>
          <w:color w:val="auto"/>
        </w:rPr>
        <w:t xml:space="preserve"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</w:t>
      </w:r>
      <w:r w:rsidRPr="00473DBD">
        <w:rPr>
          <w:i/>
          <w:color w:val="auto"/>
        </w:rPr>
        <w:t>виды треугольников. Правильные многоугольники.</w:t>
      </w:r>
      <w:r w:rsidRPr="00473DBD">
        <w:rPr>
          <w:color w:val="auto"/>
        </w:rPr>
        <w:t xml:space="preserve"> Изображение основных геометрических фигур. </w:t>
      </w:r>
      <w:r w:rsidRPr="00473DBD">
        <w:rPr>
          <w:i/>
          <w:color w:val="auto"/>
        </w:rPr>
        <w:t>Взаимное расположение двух прямых, двух окружностей, прямой и окружности.</w:t>
      </w:r>
      <w:r w:rsidRPr="00473DBD">
        <w:rPr>
          <w:color w:val="auto"/>
        </w:rPr>
        <w:t xml:space="preserve"> Длина отрезка, ломаной. Единицы измерения длины. Построение отрезка заданной длины. Виды углов. Градусная мера угла. Измерение и построение углов с помощью транспортира. </w:t>
      </w:r>
    </w:p>
    <w:p w:rsidR="003E09CA" w:rsidRPr="00473DBD" w:rsidRDefault="003E09CA" w:rsidP="003E09CA">
      <w:pPr>
        <w:spacing w:after="0"/>
        <w:ind w:left="0" w:right="16" w:firstLine="0"/>
        <w:rPr>
          <w:color w:val="auto"/>
        </w:rPr>
      </w:pPr>
      <w:r w:rsidRPr="00473DBD">
        <w:rPr>
          <w:color w:val="auto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473DBD">
        <w:rPr>
          <w:i/>
          <w:color w:val="auto"/>
        </w:rPr>
        <w:t xml:space="preserve">Равновеликие фигуры. </w:t>
      </w:r>
    </w:p>
    <w:p w:rsidR="003E09CA" w:rsidRPr="00473DBD" w:rsidRDefault="003E09CA" w:rsidP="003E09CA">
      <w:pPr>
        <w:spacing w:after="0"/>
        <w:ind w:left="0" w:right="16" w:firstLine="0"/>
        <w:rPr>
          <w:color w:val="auto"/>
        </w:rPr>
      </w:pPr>
      <w:r w:rsidRPr="00473DBD">
        <w:rPr>
          <w:color w:val="auto"/>
        </w:rPr>
        <w:t xml:space="preserve"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</w:t>
      </w:r>
      <w:r w:rsidRPr="00473DBD">
        <w:rPr>
          <w:i/>
          <w:color w:val="auto"/>
        </w:rPr>
        <w:t>Примеры сечений. Многогранники. Правильные многогранники.</w:t>
      </w:r>
      <w:r w:rsidRPr="00473DBD">
        <w:rPr>
          <w:color w:val="auto"/>
        </w:rPr>
        <w:t xml:space="preserve"> Примеры разверток многогранников, цилиндра и конуса.  </w:t>
      </w:r>
    </w:p>
    <w:p w:rsidR="003E09CA" w:rsidRPr="00473DBD" w:rsidRDefault="003E09CA" w:rsidP="003E09CA">
      <w:pPr>
        <w:spacing w:after="0"/>
        <w:ind w:left="0" w:right="16" w:firstLine="0"/>
        <w:rPr>
          <w:color w:val="auto"/>
        </w:rPr>
      </w:pPr>
      <w:r w:rsidRPr="00473DBD">
        <w:rPr>
          <w:color w:val="auto"/>
        </w:rPr>
        <w:t xml:space="preserve">Понятие объема; единицы объема. Объем прямоугольного параллелепипеда, куба. </w:t>
      </w:r>
    </w:p>
    <w:p w:rsidR="003E09CA" w:rsidRPr="00473DBD" w:rsidRDefault="003E09CA" w:rsidP="003E09CA">
      <w:pPr>
        <w:spacing w:after="0"/>
        <w:ind w:left="0" w:right="16" w:firstLine="0"/>
        <w:rPr>
          <w:color w:val="auto"/>
        </w:rPr>
      </w:pPr>
      <w:r w:rsidRPr="00473DBD">
        <w:rPr>
          <w:color w:val="auto"/>
        </w:rPr>
        <w:t xml:space="preserve">Понятие о равенстве фигур. Центральная, осевая и </w:t>
      </w:r>
      <w:r w:rsidRPr="00473DBD">
        <w:rPr>
          <w:i/>
          <w:color w:val="auto"/>
        </w:rPr>
        <w:t xml:space="preserve">зеркальная </w:t>
      </w:r>
      <w:r w:rsidRPr="00473DBD">
        <w:rPr>
          <w:color w:val="auto"/>
        </w:rPr>
        <w:t xml:space="preserve">симметрии. Изображение симметричных фигур. </w:t>
      </w:r>
    </w:p>
    <w:p w:rsidR="003E09CA" w:rsidRPr="00473DBD" w:rsidRDefault="003E09CA" w:rsidP="003E09CA">
      <w:pPr>
        <w:spacing w:after="0"/>
        <w:ind w:left="0" w:right="16" w:firstLine="0"/>
        <w:rPr>
          <w:color w:val="auto"/>
        </w:rPr>
      </w:pPr>
      <w:r w:rsidRPr="00473DBD">
        <w:rPr>
          <w:color w:val="auto"/>
        </w:rPr>
        <w:t xml:space="preserve">Решение практических задач с применением простейших свойств фигур. </w:t>
      </w:r>
    </w:p>
    <w:p w:rsidR="003E09CA" w:rsidRPr="00473DBD" w:rsidRDefault="003E09CA" w:rsidP="003E09CA">
      <w:pPr>
        <w:spacing w:after="0" w:line="271" w:lineRule="auto"/>
        <w:ind w:left="0" w:right="14" w:firstLine="0"/>
        <w:rPr>
          <w:color w:val="auto"/>
        </w:rPr>
      </w:pPr>
      <w:r w:rsidRPr="00473DBD">
        <w:rPr>
          <w:b/>
          <w:color w:val="auto"/>
        </w:rPr>
        <w:t xml:space="preserve">История математики </w:t>
      </w:r>
    </w:p>
    <w:p w:rsidR="003E09CA" w:rsidRPr="003E09CA" w:rsidRDefault="003E09CA" w:rsidP="003E09CA">
      <w:pPr>
        <w:spacing w:after="0"/>
        <w:ind w:left="0" w:right="15" w:firstLine="0"/>
        <w:rPr>
          <w:color w:val="auto"/>
        </w:rPr>
      </w:pPr>
      <w:r w:rsidRPr="003E09CA">
        <w:rPr>
          <w:color w:val="auto"/>
        </w:rPr>
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 </w:t>
      </w:r>
    </w:p>
    <w:p w:rsidR="003E09CA" w:rsidRPr="003E09CA" w:rsidRDefault="003E09CA" w:rsidP="003E09CA">
      <w:pPr>
        <w:spacing w:after="0"/>
        <w:ind w:left="0" w:right="15" w:firstLine="0"/>
        <w:rPr>
          <w:color w:val="auto"/>
        </w:rPr>
      </w:pPr>
      <w:r w:rsidRPr="003E09CA">
        <w:rPr>
          <w:color w:val="auto"/>
        </w:rPr>
        <w:t xml:space="preserve">Рождение шестидесятеричной системы счисления. Появление десятичной записи чисел. </w:t>
      </w:r>
    </w:p>
    <w:p w:rsidR="003E09CA" w:rsidRPr="003E09CA" w:rsidRDefault="003E09CA" w:rsidP="003E09CA">
      <w:pPr>
        <w:spacing w:after="0"/>
        <w:ind w:left="0" w:right="15" w:firstLine="0"/>
        <w:rPr>
          <w:color w:val="auto"/>
        </w:rPr>
      </w:pPr>
      <w:r w:rsidRPr="003E09CA">
        <w:rPr>
          <w:color w:val="auto"/>
        </w:rPr>
        <w:t xml:space="preserve">Рождение и развитие арифметики натуральных чисел. НОК, НОД, простые числа. Решето Эратосфена.   </w:t>
      </w:r>
    </w:p>
    <w:p w:rsidR="003E09CA" w:rsidRPr="003E09CA" w:rsidRDefault="003E09CA" w:rsidP="003E09CA">
      <w:pPr>
        <w:spacing w:after="0" w:line="240" w:lineRule="auto"/>
        <w:ind w:left="0" w:firstLine="0"/>
        <w:rPr>
          <w:color w:val="auto"/>
          <w:sz w:val="22"/>
        </w:rPr>
      </w:pPr>
      <w:r w:rsidRPr="003E09CA">
        <w:rPr>
          <w:color w:val="auto"/>
          <w:szCs w:val="24"/>
        </w:rPr>
        <w:t xml:space="preserve">Появление нуля и отрицательных чисел в математике древности. Роль Диофанта. Почему </w:t>
      </w:r>
      <w:r w:rsidRPr="003E09CA">
        <w:rPr>
          <w:color w:val="auto"/>
          <w:position w:val="-14"/>
          <w:sz w:val="22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21.75pt" o:ole="">
            <v:imagedata r:id="rId9" o:title=""/>
          </v:shape>
          <o:OLEObject Type="Embed" ProgID="Equation.DSMT4" ShapeID="_x0000_i1025" DrawAspect="Content" ObjectID="_1672736265" r:id="rId10"/>
        </w:object>
      </w:r>
      <w:r w:rsidRPr="003E09CA">
        <w:rPr>
          <w:color w:val="auto"/>
          <w:sz w:val="22"/>
        </w:rPr>
        <w:t>?</w:t>
      </w:r>
    </w:p>
    <w:p w:rsidR="003E09CA" w:rsidRPr="003E09CA" w:rsidRDefault="003E09CA" w:rsidP="003E09CA">
      <w:pPr>
        <w:spacing w:after="0"/>
        <w:ind w:left="0" w:right="15" w:firstLine="0"/>
        <w:rPr>
          <w:color w:val="auto"/>
        </w:rPr>
      </w:pPr>
      <w:r w:rsidRPr="003E09CA">
        <w:rPr>
          <w:color w:val="auto"/>
        </w:rPr>
        <w:t xml:space="preserve">Дроби в Вавилоне, Египте, Риме. Открытие десятичных дробей. Старинные системы мер. </w:t>
      </w:r>
    </w:p>
    <w:p w:rsidR="003E09CA" w:rsidRPr="003E09CA" w:rsidRDefault="003E09CA" w:rsidP="003E09CA">
      <w:pPr>
        <w:spacing w:after="0"/>
        <w:ind w:left="0" w:right="15" w:firstLine="0"/>
        <w:rPr>
          <w:color w:val="auto"/>
        </w:rPr>
      </w:pPr>
      <w:r w:rsidRPr="003E09CA">
        <w:rPr>
          <w:color w:val="auto"/>
        </w:rPr>
        <w:t xml:space="preserve">Десятичные дроби и метрическая система мер.  Л. Магницкий. </w:t>
      </w:r>
    </w:p>
    <w:p w:rsidR="003E09CA" w:rsidRPr="003E09CA" w:rsidRDefault="003E09CA" w:rsidP="002D111A">
      <w:pPr>
        <w:pStyle w:val="1"/>
        <w:ind w:left="371" w:right="0"/>
      </w:pPr>
    </w:p>
    <w:p w:rsidR="003243A7" w:rsidRDefault="003243A7" w:rsidP="002D111A">
      <w:pPr>
        <w:spacing w:after="133" w:line="319" w:lineRule="auto"/>
        <w:ind w:left="254" w:right="0" w:hanging="216"/>
        <w:rPr>
          <w:b/>
          <w:sz w:val="28"/>
        </w:rPr>
      </w:pPr>
    </w:p>
    <w:p w:rsidR="00E448A1" w:rsidRDefault="00E448A1" w:rsidP="002D111A">
      <w:pPr>
        <w:spacing w:after="133" w:line="319" w:lineRule="auto"/>
        <w:ind w:left="254" w:right="0" w:hanging="216"/>
        <w:rPr>
          <w:b/>
          <w:sz w:val="28"/>
        </w:rPr>
      </w:pPr>
    </w:p>
    <w:p w:rsidR="00E448A1" w:rsidRDefault="00E448A1" w:rsidP="002D111A">
      <w:pPr>
        <w:spacing w:after="133" w:line="319" w:lineRule="auto"/>
        <w:ind w:left="254" w:right="0" w:hanging="216"/>
        <w:rPr>
          <w:b/>
          <w:sz w:val="28"/>
        </w:rPr>
      </w:pPr>
    </w:p>
    <w:p w:rsidR="00E448A1" w:rsidRDefault="00E448A1" w:rsidP="002D111A">
      <w:pPr>
        <w:spacing w:after="133" w:line="319" w:lineRule="auto"/>
        <w:ind w:left="254" w:right="0" w:hanging="216"/>
        <w:rPr>
          <w:b/>
          <w:sz w:val="28"/>
        </w:rPr>
      </w:pPr>
    </w:p>
    <w:p w:rsidR="00877C22" w:rsidRDefault="00877C22" w:rsidP="002D111A">
      <w:pPr>
        <w:spacing w:after="133" w:line="319" w:lineRule="auto"/>
        <w:ind w:left="254" w:right="0" w:hanging="216"/>
        <w:rPr>
          <w:b/>
          <w:sz w:val="28"/>
        </w:rPr>
      </w:pPr>
    </w:p>
    <w:p w:rsidR="00877C22" w:rsidRDefault="00877C22" w:rsidP="002D111A">
      <w:pPr>
        <w:spacing w:after="133" w:line="319" w:lineRule="auto"/>
        <w:ind w:left="254" w:right="0" w:hanging="216"/>
        <w:rPr>
          <w:b/>
          <w:sz w:val="28"/>
        </w:rPr>
      </w:pPr>
    </w:p>
    <w:p w:rsidR="00877C22" w:rsidRDefault="00877C22" w:rsidP="002D111A">
      <w:pPr>
        <w:spacing w:after="133" w:line="319" w:lineRule="auto"/>
        <w:ind w:left="254" w:right="0" w:hanging="216"/>
        <w:rPr>
          <w:b/>
          <w:sz w:val="28"/>
        </w:rPr>
      </w:pPr>
    </w:p>
    <w:p w:rsidR="002D111A" w:rsidRDefault="002D111A" w:rsidP="002D1D1E">
      <w:pPr>
        <w:spacing w:after="0" w:line="240" w:lineRule="auto"/>
        <w:ind w:left="254" w:right="0" w:hanging="216"/>
      </w:pPr>
      <w:r>
        <w:rPr>
          <w:b/>
          <w:sz w:val="28"/>
        </w:rPr>
        <w:lastRenderedPageBreak/>
        <w:t xml:space="preserve">3. Тематическое планирование по учебному  предмету «Математика» с указанием количества часов, отводимых  на освоение каждой темы   на уровне основного    общего  образования </w:t>
      </w:r>
    </w:p>
    <w:p w:rsidR="002D111A" w:rsidRDefault="002D111A" w:rsidP="002D1D1E">
      <w:pPr>
        <w:spacing w:after="0" w:line="259" w:lineRule="auto"/>
        <w:ind w:left="1076" w:right="0" w:firstLine="0"/>
        <w:jc w:val="left"/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259"/>
        <w:gridCol w:w="2620"/>
        <w:gridCol w:w="2690"/>
      </w:tblGrid>
      <w:tr w:rsidR="009F1296" w:rsidRPr="00BA23C4" w:rsidTr="00E22E9A">
        <w:trPr>
          <w:trHeight w:val="558"/>
        </w:trPr>
        <w:tc>
          <w:tcPr>
            <w:tcW w:w="4259" w:type="dxa"/>
          </w:tcPr>
          <w:p w:rsidR="00E22E9A" w:rsidRDefault="00D611CE" w:rsidP="00D611CE">
            <w:pPr>
              <w:pStyle w:val="Style26"/>
              <w:widowControl/>
              <w:spacing w:line="240" w:lineRule="auto"/>
              <w:rPr>
                <w:rFonts w:eastAsia="Times New Roman"/>
                <w:b/>
                <w:bCs/>
                <w:color w:val="1F1F1F"/>
              </w:rPr>
            </w:pPr>
            <w:r>
              <w:rPr>
                <w:rFonts w:eastAsia="Times New Roman"/>
                <w:b/>
                <w:bCs/>
                <w:color w:val="1F1F1F"/>
              </w:rPr>
              <w:t xml:space="preserve">   </w:t>
            </w:r>
          </w:p>
          <w:p w:rsidR="00E22E9A" w:rsidRDefault="00D611CE" w:rsidP="00D611CE">
            <w:pPr>
              <w:pStyle w:val="Style26"/>
              <w:widowControl/>
              <w:spacing w:line="240" w:lineRule="auto"/>
              <w:rPr>
                <w:rFonts w:eastAsia="Times New Roman"/>
                <w:b/>
                <w:bCs/>
                <w:color w:val="1F1F1F"/>
              </w:rPr>
            </w:pPr>
            <w:r>
              <w:rPr>
                <w:rFonts w:eastAsia="Times New Roman"/>
                <w:b/>
                <w:bCs/>
                <w:color w:val="1F1F1F"/>
              </w:rPr>
              <w:t xml:space="preserve">  </w:t>
            </w:r>
          </w:p>
          <w:p w:rsidR="009F1296" w:rsidRDefault="009F1296" w:rsidP="00D611CE">
            <w:pPr>
              <w:pStyle w:val="Style26"/>
              <w:widowControl/>
              <w:spacing w:line="240" w:lineRule="auto"/>
              <w:rPr>
                <w:rFonts w:eastAsia="Times New Roman"/>
                <w:b/>
                <w:bCs/>
                <w:color w:val="1F1F1F"/>
              </w:rPr>
            </w:pPr>
            <w:r w:rsidRPr="00BA23C4">
              <w:rPr>
                <w:rFonts w:eastAsia="Times New Roman"/>
                <w:b/>
                <w:bCs/>
                <w:color w:val="1F1F1F"/>
              </w:rPr>
              <w:t>Основное содержание по те</w:t>
            </w:r>
            <w:r w:rsidRPr="00BA23C4">
              <w:rPr>
                <w:rFonts w:eastAsia="Times New Roman"/>
                <w:b/>
                <w:bCs/>
                <w:color w:val="1F1F1F"/>
              </w:rPr>
              <w:softHyphen/>
              <w:t>мам</w:t>
            </w:r>
          </w:p>
          <w:p w:rsidR="00E22E9A" w:rsidRDefault="00E22E9A" w:rsidP="00D611CE">
            <w:pPr>
              <w:pStyle w:val="Style26"/>
              <w:widowControl/>
              <w:spacing w:line="240" w:lineRule="auto"/>
              <w:rPr>
                <w:rFonts w:eastAsia="Times New Roman"/>
                <w:b/>
                <w:bCs/>
                <w:color w:val="1F1F1F"/>
              </w:rPr>
            </w:pPr>
          </w:p>
          <w:p w:rsidR="00E22E9A" w:rsidRPr="00BA23C4" w:rsidRDefault="00E22E9A" w:rsidP="00D611CE">
            <w:pPr>
              <w:pStyle w:val="Style26"/>
              <w:widowControl/>
              <w:spacing w:line="240" w:lineRule="auto"/>
              <w:rPr>
                <w:rFonts w:eastAsia="Times New Roman"/>
                <w:b/>
                <w:bCs/>
                <w:color w:val="1F1F1F"/>
              </w:rPr>
            </w:pPr>
          </w:p>
        </w:tc>
        <w:tc>
          <w:tcPr>
            <w:tcW w:w="2620" w:type="dxa"/>
          </w:tcPr>
          <w:p w:rsidR="009F1296" w:rsidRPr="00BA23C4" w:rsidRDefault="009F1296" w:rsidP="009F1296">
            <w:pPr>
              <w:pStyle w:val="Style26"/>
              <w:widowControl/>
              <w:spacing w:line="240" w:lineRule="auto"/>
              <w:ind w:left="403"/>
              <w:rPr>
                <w:rFonts w:eastAsia="Times New Roman"/>
                <w:b/>
                <w:bCs/>
                <w:color w:val="1F1F1F"/>
              </w:rPr>
            </w:pPr>
            <w:r w:rsidRPr="00BA23C4">
              <w:rPr>
                <w:rFonts w:eastAsia="Times New Roman"/>
                <w:b/>
                <w:bCs/>
                <w:color w:val="1F1F1F"/>
              </w:rPr>
              <w:t>Характеристика основных видов дея</w:t>
            </w:r>
            <w:r w:rsidRPr="00BA23C4">
              <w:rPr>
                <w:rFonts w:eastAsia="Times New Roman"/>
                <w:b/>
                <w:bCs/>
                <w:color w:val="1F1F1F"/>
              </w:rPr>
              <w:softHyphen/>
              <w:t>тельно</w:t>
            </w:r>
            <w:r w:rsidRPr="00BA23C4">
              <w:rPr>
                <w:rFonts w:eastAsia="Times New Roman"/>
                <w:b/>
                <w:bCs/>
                <w:color w:val="1F1F1F"/>
              </w:rPr>
              <w:softHyphen/>
              <w:t>сти уче</w:t>
            </w:r>
            <w:r w:rsidRPr="00BA23C4">
              <w:rPr>
                <w:rFonts w:eastAsia="Times New Roman"/>
                <w:b/>
                <w:bCs/>
                <w:color w:val="1F1F1F"/>
              </w:rPr>
              <w:softHyphen/>
              <w:t>ника (на уровне учеб</w:t>
            </w:r>
            <w:r w:rsidRPr="00BA23C4">
              <w:rPr>
                <w:rFonts w:eastAsia="Times New Roman"/>
                <w:b/>
                <w:bCs/>
                <w:color w:val="1F1F1F"/>
              </w:rPr>
              <w:softHyphen/>
              <w:t>ных дейст</w:t>
            </w:r>
            <w:r w:rsidRPr="00BA23C4">
              <w:rPr>
                <w:rFonts w:eastAsia="Times New Roman"/>
                <w:b/>
                <w:bCs/>
                <w:color w:val="1F1F1F"/>
              </w:rPr>
              <w:softHyphen/>
              <w:t>вий)</w:t>
            </w:r>
          </w:p>
        </w:tc>
        <w:tc>
          <w:tcPr>
            <w:tcW w:w="2690" w:type="dxa"/>
          </w:tcPr>
          <w:p w:rsidR="00E22E9A" w:rsidRDefault="00E22E9A" w:rsidP="009F1296">
            <w:pPr>
              <w:pStyle w:val="Style26"/>
              <w:widowControl/>
              <w:spacing w:line="240" w:lineRule="auto"/>
              <w:ind w:left="403"/>
              <w:rPr>
                <w:rFonts w:eastAsia="Times New Roman"/>
                <w:b/>
                <w:bCs/>
                <w:color w:val="1F1F1F"/>
              </w:rPr>
            </w:pPr>
          </w:p>
          <w:p w:rsidR="009F1296" w:rsidRPr="00BA23C4" w:rsidRDefault="009F1296" w:rsidP="009F1296">
            <w:pPr>
              <w:pStyle w:val="Style26"/>
              <w:widowControl/>
              <w:spacing w:line="240" w:lineRule="auto"/>
              <w:ind w:left="403"/>
              <w:rPr>
                <w:rFonts w:eastAsia="Times New Roman"/>
                <w:b/>
                <w:bCs/>
                <w:color w:val="1F1F1F"/>
              </w:rPr>
            </w:pPr>
            <w:r w:rsidRPr="00BA23C4">
              <w:rPr>
                <w:rFonts w:eastAsia="Times New Roman"/>
                <w:b/>
                <w:bCs/>
                <w:color w:val="1F1F1F"/>
              </w:rPr>
              <w:t>Метапредметные уме</w:t>
            </w:r>
            <w:r w:rsidRPr="00BA23C4">
              <w:rPr>
                <w:rFonts w:eastAsia="Times New Roman"/>
                <w:b/>
                <w:bCs/>
                <w:color w:val="1F1F1F"/>
              </w:rPr>
              <w:softHyphen/>
              <w:t>ния и навыки</w:t>
            </w:r>
          </w:p>
        </w:tc>
      </w:tr>
      <w:tr w:rsidR="009F1296" w:rsidRPr="00BA23C4" w:rsidTr="00E22E9A">
        <w:trPr>
          <w:trHeight w:val="558"/>
        </w:trPr>
        <w:tc>
          <w:tcPr>
            <w:tcW w:w="4259" w:type="dxa"/>
          </w:tcPr>
          <w:p w:rsidR="009F1296" w:rsidRPr="00BA23C4" w:rsidRDefault="00D611CE" w:rsidP="009F1296">
            <w:pPr>
              <w:pStyle w:val="Style26"/>
              <w:widowControl/>
              <w:spacing w:line="240" w:lineRule="auto"/>
              <w:ind w:left="792"/>
              <w:jc w:val="center"/>
              <w:rPr>
                <w:rFonts w:eastAsia="Times New Roman"/>
                <w:b/>
                <w:bCs/>
                <w:color w:val="1F1F1F"/>
              </w:rPr>
            </w:pPr>
            <w:r>
              <w:rPr>
                <w:rFonts w:eastAsia="Times New Roman"/>
                <w:b/>
                <w:bCs/>
                <w:color w:val="1F1F1F"/>
              </w:rPr>
              <w:t>1</w:t>
            </w:r>
          </w:p>
        </w:tc>
        <w:tc>
          <w:tcPr>
            <w:tcW w:w="2620" w:type="dxa"/>
          </w:tcPr>
          <w:p w:rsidR="009F1296" w:rsidRPr="00BA23C4" w:rsidRDefault="009F1296" w:rsidP="009F1296">
            <w:pPr>
              <w:pStyle w:val="Style26"/>
              <w:widowControl/>
              <w:spacing w:line="240" w:lineRule="auto"/>
              <w:ind w:left="403"/>
              <w:jc w:val="center"/>
              <w:rPr>
                <w:rFonts w:eastAsia="Times New Roman"/>
                <w:b/>
                <w:bCs/>
                <w:color w:val="1F1F1F"/>
              </w:rPr>
            </w:pPr>
            <w:r w:rsidRPr="00BA23C4">
              <w:rPr>
                <w:rFonts w:eastAsia="Times New Roman"/>
                <w:b/>
                <w:bCs/>
                <w:color w:val="1F1F1F"/>
              </w:rPr>
              <w:t>2</w:t>
            </w:r>
          </w:p>
        </w:tc>
        <w:tc>
          <w:tcPr>
            <w:tcW w:w="2690" w:type="dxa"/>
          </w:tcPr>
          <w:p w:rsidR="009F1296" w:rsidRPr="00BA23C4" w:rsidRDefault="009F1296" w:rsidP="009F1296">
            <w:pPr>
              <w:pStyle w:val="Style26"/>
              <w:widowControl/>
              <w:spacing w:line="240" w:lineRule="auto"/>
              <w:ind w:left="403"/>
              <w:jc w:val="center"/>
              <w:rPr>
                <w:rFonts w:eastAsia="Times New Roman"/>
                <w:b/>
                <w:bCs/>
                <w:color w:val="1F1F1F"/>
              </w:rPr>
            </w:pPr>
            <w:r w:rsidRPr="00BA23C4">
              <w:rPr>
                <w:rFonts w:eastAsia="Times New Roman"/>
                <w:b/>
                <w:bCs/>
                <w:color w:val="1F1F1F"/>
              </w:rPr>
              <w:t>3</w:t>
            </w:r>
          </w:p>
        </w:tc>
      </w:tr>
      <w:tr w:rsidR="009F1296" w:rsidRPr="00BA23C4" w:rsidTr="00E22E9A">
        <w:trPr>
          <w:trHeight w:val="558"/>
        </w:trPr>
        <w:tc>
          <w:tcPr>
            <w:tcW w:w="9569" w:type="dxa"/>
            <w:gridSpan w:val="3"/>
          </w:tcPr>
          <w:p w:rsidR="009F1296" w:rsidRPr="00BA23C4" w:rsidRDefault="009F1296" w:rsidP="009F1296">
            <w:pPr>
              <w:pStyle w:val="Style26"/>
              <w:widowControl/>
              <w:numPr>
                <w:ilvl w:val="0"/>
                <w:numId w:val="14"/>
              </w:numPr>
              <w:spacing w:line="240" w:lineRule="auto"/>
              <w:jc w:val="center"/>
              <w:rPr>
                <w:rFonts w:eastAsia="Times New Roman"/>
                <w:i/>
                <w:iCs/>
                <w:color w:val="1F1F1F"/>
              </w:rPr>
            </w:pPr>
            <w:r w:rsidRPr="00BA23C4">
              <w:rPr>
                <w:rFonts w:eastAsia="Times New Roman"/>
                <w:b/>
                <w:bCs/>
                <w:color w:val="1F1F1F"/>
              </w:rPr>
              <w:t xml:space="preserve">Натуральные числа </w:t>
            </w:r>
            <w:r w:rsidR="00CC5F6A">
              <w:rPr>
                <w:rFonts w:eastAsia="Times New Roman"/>
                <w:b/>
                <w:bCs/>
                <w:color w:val="1F1F1F"/>
              </w:rPr>
              <w:t>(50ч)</w:t>
            </w:r>
          </w:p>
          <w:p w:rsidR="009F1296" w:rsidRPr="00BA23C4" w:rsidRDefault="009F1296" w:rsidP="009F1296">
            <w:pPr>
              <w:pStyle w:val="Style26"/>
              <w:widowControl/>
              <w:spacing w:line="240" w:lineRule="auto"/>
              <w:ind w:left="403"/>
              <w:jc w:val="center"/>
              <w:rPr>
                <w:rFonts w:eastAsia="Times New Roman"/>
                <w:b/>
                <w:bCs/>
                <w:color w:val="1F1F1F"/>
              </w:rPr>
            </w:pPr>
          </w:p>
        </w:tc>
      </w:tr>
      <w:tr w:rsidR="009F1296" w:rsidRPr="00BA23C4" w:rsidTr="00E22E9A">
        <w:trPr>
          <w:trHeight w:val="558"/>
        </w:trPr>
        <w:tc>
          <w:tcPr>
            <w:tcW w:w="4259" w:type="dxa"/>
          </w:tcPr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color w:val="1F1F1F"/>
                <w:szCs w:val="22"/>
              </w:rPr>
              <w:t>Натуральный ряд. Десятичная сис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тема счисл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ия. Арифметические действия с нату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ральными числами. Свойства арифм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тич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ких дейст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вий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jc w:val="left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color w:val="1F1F1F"/>
                <w:szCs w:val="22"/>
              </w:rPr>
              <w:t>Понятие о степени с натуральным показат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лем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jc w:val="left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color w:val="1F1F1F"/>
                <w:szCs w:val="22"/>
              </w:rPr>
              <w:t>Квадрат и куб числа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color w:val="1F1F1F"/>
                <w:szCs w:val="22"/>
              </w:rPr>
              <w:t>Числовые выражения, значение ч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л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вого выра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жения. Порядок дейст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вий в ч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ловых выражениях, использование ск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бок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color w:val="1F1F1F"/>
                <w:szCs w:val="22"/>
              </w:rPr>
              <w:t>Решение текстовых задач арифмет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ч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кими сп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обами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jc w:val="left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color w:val="1F1F1F"/>
                <w:szCs w:val="22"/>
              </w:rPr>
              <w:t>Делители и кратные. Наибольший общий дел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тель; наименьшее об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щее кратное. Свой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тва делим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ти. Признаки делим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ти на 2, 3, 5, 9, 10. Простые и составные числа. Раз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лож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ие натурального числа на простые мн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жители. Деление с остат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ком</w:t>
            </w:r>
          </w:p>
        </w:tc>
        <w:tc>
          <w:tcPr>
            <w:tcW w:w="2620" w:type="dxa"/>
          </w:tcPr>
          <w:p w:rsidR="009F1296" w:rsidRPr="00D71F0C" w:rsidRDefault="009F1296" w:rsidP="009F1296">
            <w:pPr>
              <w:pStyle w:val="Style30"/>
              <w:widowControl/>
              <w:spacing w:line="240" w:lineRule="auto"/>
              <w:jc w:val="left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Описывать </w:t>
            </w:r>
            <w:r w:rsidRPr="00D71F0C">
              <w:rPr>
                <w:rFonts w:eastAsia="Times New Roman"/>
                <w:color w:val="1F1F1F"/>
                <w:szCs w:val="22"/>
              </w:rPr>
              <w:t>свойства натураль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ого ряда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Читать </w:t>
            </w:r>
            <w:r w:rsidRPr="00D71F0C">
              <w:rPr>
                <w:rFonts w:eastAsia="Times New Roman"/>
                <w:color w:val="1F1F1F"/>
                <w:szCs w:val="22"/>
              </w:rPr>
              <w:t xml:space="preserve">и 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записывать </w:t>
            </w:r>
            <w:r w:rsidRPr="00D71F0C">
              <w:rPr>
                <w:rFonts w:eastAsia="Times New Roman"/>
                <w:color w:val="1F1F1F"/>
                <w:szCs w:val="22"/>
              </w:rPr>
              <w:t>натураль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ые числа, срав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ивать и упоряд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чивать их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Выполнять </w:t>
            </w:r>
            <w:r w:rsidRPr="00D71F0C">
              <w:rPr>
                <w:rFonts w:eastAsia="Times New Roman"/>
                <w:color w:val="1F1F1F"/>
                <w:szCs w:val="22"/>
              </w:rPr>
              <w:t>вычисления с нату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ральными чис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лами; вы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числять значения степеней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Формулировать </w:t>
            </w:r>
            <w:r w:rsidRPr="00D71F0C">
              <w:rPr>
                <w:rFonts w:eastAsia="Times New Roman"/>
                <w:color w:val="1F1F1F"/>
                <w:szCs w:val="22"/>
              </w:rPr>
              <w:t>свойства арифм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тических дейст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вий, записы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вать их с помощью букв, преоб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разовывать на их основе ч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ловые выраж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ия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Анализировать </w:t>
            </w:r>
            <w:r w:rsidRPr="00D71F0C">
              <w:rPr>
                <w:rFonts w:eastAsia="Times New Roman"/>
                <w:color w:val="1F1F1F"/>
                <w:szCs w:val="22"/>
              </w:rPr>
              <w:t xml:space="preserve">и 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осмысливать </w:t>
            </w:r>
            <w:r w:rsidRPr="00D71F0C">
              <w:rPr>
                <w:rFonts w:eastAsia="Times New Roman"/>
                <w:color w:val="1F1F1F"/>
                <w:szCs w:val="22"/>
              </w:rPr>
              <w:t>текст за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 xml:space="preserve">дачи, 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>пере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softHyphen/>
              <w:t>фор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softHyphen/>
              <w:t>мулиро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softHyphen/>
              <w:t xml:space="preserve">вать </w:t>
            </w:r>
            <w:r w:rsidRPr="00D71F0C">
              <w:rPr>
                <w:rFonts w:eastAsia="Times New Roman"/>
                <w:color w:val="1F1F1F"/>
                <w:szCs w:val="22"/>
              </w:rPr>
              <w:t xml:space="preserve">условие, 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>извле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softHyphen/>
              <w:t xml:space="preserve">кать </w:t>
            </w:r>
            <w:r w:rsidRPr="00D71F0C">
              <w:rPr>
                <w:rFonts w:eastAsia="Times New Roman"/>
                <w:color w:val="1F1F1F"/>
                <w:szCs w:val="22"/>
              </w:rPr>
              <w:t>необх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димую ин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 xml:space="preserve">формацию, 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>моделиро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softHyphen/>
              <w:t xml:space="preserve">вать </w:t>
            </w:r>
            <w:r w:rsidRPr="00D71F0C">
              <w:rPr>
                <w:rFonts w:eastAsia="Times New Roman"/>
                <w:color w:val="1F1F1F"/>
                <w:szCs w:val="22"/>
              </w:rPr>
              <w:t>усл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вие с помощью схем, р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унков, р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 xml:space="preserve">альных предметов; 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строить </w:t>
            </w:r>
            <w:r w:rsidRPr="00D71F0C">
              <w:rPr>
                <w:rFonts w:eastAsia="Times New Roman"/>
                <w:color w:val="1F1F1F"/>
                <w:szCs w:val="22"/>
              </w:rPr>
              <w:t>логическую ц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почку рас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 xml:space="preserve">суждений; критически 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>оцени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softHyphen/>
              <w:t xml:space="preserve">вать </w:t>
            </w:r>
            <w:r w:rsidRPr="00D71F0C">
              <w:rPr>
                <w:rFonts w:eastAsia="Times New Roman"/>
                <w:color w:val="1F1F1F"/>
                <w:szCs w:val="22"/>
              </w:rPr>
              <w:t>получен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 xml:space="preserve">ный ответ, 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>осуществ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softHyphen/>
              <w:t xml:space="preserve">лять </w:t>
            </w:r>
            <w:r w:rsidRPr="00D71F0C">
              <w:rPr>
                <w:rFonts w:eastAsia="Times New Roman"/>
                <w:color w:val="1F1F1F"/>
                <w:szCs w:val="22"/>
              </w:rPr>
              <w:t>самокон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троль, пр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веряя от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вет на соответ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твие усл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вию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Формулировать </w:t>
            </w:r>
            <w:r w:rsidRPr="00D71F0C">
              <w:rPr>
                <w:rFonts w:eastAsia="Times New Roman"/>
                <w:color w:val="1F1F1F"/>
                <w:szCs w:val="22"/>
              </w:rPr>
              <w:t>определения делителя и крат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ого, пр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того числа и составного числа, свой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тва и пр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знаки делимости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jc w:val="left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Доказывать </w:t>
            </w:r>
            <w:r w:rsidRPr="00D71F0C">
              <w:rPr>
                <w:rFonts w:eastAsia="Times New Roman"/>
                <w:color w:val="1F1F1F"/>
                <w:szCs w:val="22"/>
              </w:rPr>
              <w:t xml:space="preserve">и 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опровергать </w:t>
            </w:r>
            <w:r w:rsidRPr="00D71F0C">
              <w:rPr>
                <w:rFonts w:eastAsia="Times New Roman"/>
                <w:color w:val="1F1F1F"/>
                <w:szCs w:val="22"/>
              </w:rPr>
              <w:t>с п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мощью контр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прим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 xml:space="preserve">ров </w:t>
            </w:r>
            <w:r w:rsidRPr="00D71F0C">
              <w:rPr>
                <w:rFonts w:eastAsia="Times New Roman"/>
                <w:color w:val="1F1F1F"/>
                <w:szCs w:val="22"/>
              </w:rPr>
              <w:lastRenderedPageBreak/>
              <w:t>утвержд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ия о делимости ч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ел. Клас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иф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цировать нату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ральные числа (четные и нечетные, по ос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таткам от д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ления на 3 и т. п.)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jc w:val="left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Исследовать </w:t>
            </w:r>
            <w:r w:rsidRPr="00D71F0C">
              <w:rPr>
                <w:rFonts w:eastAsia="Times New Roman"/>
                <w:color w:val="1F1F1F"/>
                <w:szCs w:val="22"/>
              </w:rPr>
              <w:t>простейшие числ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вые закономер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ости, пр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водить числовые экспер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менты (в том числе с исполь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зова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ием калькулятора, компью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тера)</w:t>
            </w:r>
          </w:p>
        </w:tc>
        <w:tc>
          <w:tcPr>
            <w:tcW w:w="2690" w:type="dxa"/>
          </w:tcPr>
          <w:p w:rsidR="009F1296" w:rsidRDefault="009F1296" w:rsidP="009F1296">
            <w:pPr>
              <w:pStyle w:val="Style30"/>
              <w:widowControl/>
              <w:spacing w:line="240" w:lineRule="auto"/>
              <w:jc w:val="left"/>
              <w:rPr>
                <w:rFonts w:eastAsia="Times New Roman"/>
                <w:color w:val="1F1F1F"/>
                <w:szCs w:val="22"/>
              </w:rPr>
            </w:pPr>
            <w:r>
              <w:rPr>
                <w:rFonts w:eastAsia="Times New Roman"/>
                <w:color w:val="1F1F1F"/>
                <w:szCs w:val="22"/>
              </w:rPr>
              <w:lastRenderedPageBreak/>
              <w:t>Уметь видеть математическую задачу в контексте проблемной ситуации  в окружающей жизни.</w:t>
            </w:r>
          </w:p>
          <w:p w:rsidR="009F1296" w:rsidRDefault="009F1296" w:rsidP="009F1296">
            <w:pPr>
              <w:pStyle w:val="Style30"/>
              <w:widowControl/>
              <w:spacing w:line="240" w:lineRule="auto"/>
              <w:jc w:val="left"/>
              <w:rPr>
                <w:rFonts w:eastAsia="Times New Roman"/>
                <w:color w:val="1F1F1F"/>
                <w:szCs w:val="22"/>
              </w:rPr>
            </w:pPr>
            <w:r w:rsidRPr="00CC5F6A">
              <w:rPr>
                <w:rFonts w:eastAsia="Times New Roman"/>
                <w:b/>
                <w:color w:val="1F1F1F"/>
                <w:szCs w:val="22"/>
              </w:rPr>
              <w:t>Понимать</w:t>
            </w:r>
            <w:r>
              <w:rPr>
                <w:rFonts w:eastAsia="Times New Roman"/>
                <w:color w:val="1F1F1F"/>
                <w:szCs w:val="22"/>
              </w:rPr>
              <w:t xml:space="preserve"> сущности алгоритмических предписаний  и умение действовать в соответствии с предложенным алгоритмом.</w:t>
            </w:r>
          </w:p>
          <w:p w:rsidR="00CC5F6A" w:rsidRPr="00D71F0C" w:rsidRDefault="00CC5F6A" w:rsidP="00CC5F6A">
            <w:pPr>
              <w:spacing w:after="0" w:line="259" w:lineRule="auto"/>
              <w:ind w:left="0" w:right="0" w:firstLine="0"/>
              <w:jc w:val="left"/>
              <w:rPr>
                <w:color w:val="1F1F1F"/>
              </w:rPr>
            </w:pPr>
          </w:p>
        </w:tc>
      </w:tr>
      <w:tr w:rsidR="009F1296" w:rsidRPr="00BA23C4" w:rsidTr="00E22E9A">
        <w:trPr>
          <w:trHeight w:val="558"/>
        </w:trPr>
        <w:tc>
          <w:tcPr>
            <w:tcW w:w="9569" w:type="dxa"/>
            <w:gridSpan w:val="3"/>
          </w:tcPr>
          <w:p w:rsidR="009F1296" w:rsidRPr="00BA23C4" w:rsidRDefault="009F1296" w:rsidP="009F1296">
            <w:pPr>
              <w:pStyle w:val="Style26"/>
              <w:widowControl/>
              <w:numPr>
                <w:ilvl w:val="0"/>
                <w:numId w:val="14"/>
              </w:numPr>
              <w:spacing w:line="240" w:lineRule="auto"/>
              <w:jc w:val="center"/>
              <w:rPr>
                <w:rFonts w:eastAsia="Times New Roman"/>
                <w:i/>
                <w:iCs/>
                <w:color w:val="1F1F1F"/>
              </w:rPr>
            </w:pPr>
            <w:r w:rsidRPr="00BA23C4">
              <w:rPr>
                <w:rFonts w:eastAsia="Times New Roman"/>
                <w:b/>
                <w:bCs/>
                <w:color w:val="1F1F1F"/>
              </w:rPr>
              <w:lastRenderedPageBreak/>
              <w:t xml:space="preserve">Дроби </w:t>
            </w:r>
            <w:r w:rsidR="00CC5F6A">
              <w:rPr>
                <w:rFonts w:eastAsia="Times New Roman"/>
                <w:b/>
                <w:bCs/>
                <w:color w:val="1F1F1F"/>
              </w:rPr>
              <w:t>(125ч)</w:t>
            </w:r>
          </w:p>
          <w:p w:rsidR="009F1296" w:rsidRPr="00BA23C4" w:rsidRDefault="009F1296" w:rsidP="009F1296">
            <w:pPr>
              <w:ind w:right="232"/>
              <w:rPr>
                <w:color w:val="1F1F1F"/>
                <w:sz w:val="24"/>
                <w:szCs w:val="24"/>
              </w:rPr>
            </w:pPr>
          </w:p>
        </w:tc>
      </w:tr>
      <w:tr w:rsidR="009F1296" w:rsidRPr="00BA23C4" w:rsidTr="00E22E9A">
        <w:trPr>
          <w:trHeight w:val="558"/>
        </w:trPr>
        <w:tc>
          <w:tcPr>
            <w:tcW w:w="4259" w:type="dxa"/>
          </w:tcPr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color w:val="1F1F1F"/>
                <w:szCs w:val="22"/>
              </w:rPr>
              <w:t>Обыкновенные дроби. Основное свой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тво дроби. Сравнение обыкн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венных дробей. Арифметич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кие действия с обыкн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венными дробями. Нахожд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ие части от целого и ц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лого по его части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color w:val="1F1F1F"/>
                <w:szCs w:val="22"/>
              </w:rPr>
              <w:t>Десятичные дроби. Сравнение деся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тич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ых др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бей. Арифметич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кие действия с десятич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ыми др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бями. Представление десятичной дроби в виде обыкновенной дроби и обыкн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венной в виде деся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тич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ой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jc w:val="left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color w:val="1F1F1F"/>
                <w:szCs w:val="22"/>
              </w:rPr>
              <w:t>Отношение. Пропорция; основное свой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тво пр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порции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jc w:val="left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color w:val="1F1F1F"/>
                <w:szCs w:val="22"/>
              </w:rPr>
              <w:t>Проценты; нахождение процентов от вел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чины и величины по ее пр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центам; выраж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ие отношения в процентах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jc w:val="left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color w:val="1F1F1F"/>
                <w:szCs w:val="22"/>
              </w:rPr>
              <w:t>Решение текстовых задач арифмет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ч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кими сп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обами</w:t>
            </w:r>
          </w:p>
        </w:tc>
        <w:tc>
          <w:tcPr>
            <w:tcW w:w="2620" w:type="dxa"/>
          </w:tcPr>
          <w:p w:rsidR="009F1296" w:rsidRPr="00D71F0C" w:rsidRDefault="009F1296" w:rsidP="009F1296">
            <w:pPr>
              <w:pStyle w:val="Style30"/>
              <w:widowControl/>
              <w:spacing w:line="240" w:lineRule="auto"/>
              <w:jc w:val="left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Моделировать </w:t>
            </w:r>
            <w:r w:rsidRPr="00D71F0C">
              <w:rPr>
                <w:rFonts w:eastAsia="Times New Roman"/>
                <w:color w:val="1F1F1F"/>
                <w:szCs w:val="22"/>
              </w:rPr>
              <w:t>в графической, предметной форме п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ятия и свой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тва, связан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ые с поня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тием обыкновенной дроби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Формулировать, записывать </w:t>
            </w:r>
            <w:r w:rsidRPr="00D71F0C">
              <w:rPr>
                <w:rFonts w:eastAsia="Times New Roman"/>
                <w:color w:val="1F1F1F"/>
                <w:szCs w:val="22"/>
              </w:rPr>
              <w:t>с помощью букв основ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ое свой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тво обыкновен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ой дроби, пра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вила действий с обыкновенными дробями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Преобразовывать </w:t>
            </w:r>
            <w:r w:rsidRPr="00D71F0C">
              <w:rPr>
                <w:rFonts w:eastAsia="Times New Roman"/>
                <w:color w:val="1F1F1F"/>
                <w:szCs w:val="22"/>
              </w:rPr>
              <w:t>обыкновен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ые дроби, срав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ивать и упоряд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 xml:space="preserve">чивать их. 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Выполнять </w:t>
            </w:r>
            <w:r w:rsidRPr="00D71F0C">
              <w:rPr>
                <w:rFonts w:eastAsia="Times New Roman"/>
                <w:color w:val="1F1F1F"/>
                <w:szCs w:val="22"/>
              </w:rPr>
              <w:t>вычисл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ия с обыкновен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ыми дробями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Читать </w:t>
            </w:r>
            <w:r w:rsidRPr="00D71F0C">
              <w:rPr>
                <w:rFonts w:eastAsia="Times New Roman"/>
                <w:color w:val="1F1F1F"/>
                <w:szCs w:val="22"/>
              </w:rPr>
              <w:t xml:space="preserve">и 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записывать </w:t>
            </w:r>
            <w:r w:rsidRPr="00D71F0C">
              <w:rPr>
                <w:rFonts w:eastAsia="Times New Roman"/>
                <w:color w:val="1F1F1F"/>
                <w:szCs w:val="22"/>
              </w:rPr>
              <w:t>десятич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 xml:space="preserve">ные дроби. 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>Представ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softHyphen/>
              <w:t xml:space="preserve">лять </w:t>
            </w:r>
            <w:r w:rsidRPr="00D71F0C">
              <w:rPr>
                <w:rFonts w:eastAsia="Times New Roman"/>
                <w:color w:val="1F1F1F"/>
                <w:szCs w:val="22"/>
              </w:rPr>
              <w:t>обыкн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венные дроби в виде деся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тичных и десятич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ые в виде обык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овен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 xml:space="preserve">ных; 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находить </w:t>
            </w:r>
            <w:r w:rsidRPr="00D71F0C">
              <w:rPr>
                <w:rFonts w:eastAsia="Times New Roman"/>
                <w:color w:val="1F1F1F"/>
                <w:szCs w:val="22"/>
              </w:rPr>
              <w:t>десятич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ые прибл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жения обык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венных дробей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Сравнивать </w:t>
            </w:r>
            <w:r w:rsidRPr="00D71F0C">
              <w:rPr>
                <w:rFonts w:eastAsia="Times New Roman"/>
                <w:color w:val="1F1F1F"/>
                <w:szCs w:val="22"/>
              </w:rPr>
              <w:t xml:space="preserve">и 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упорядочивать </w:t>
            </w:r>
            <w:r w:rsidRPr="00D71F0C">
              <w:rPr>
                <w:rFonts w:eastAsia="Times New Roman"/>
                <w:color w:val="1F1F1F"/>
                <w:szCs w:val="22"/>
              </w:rPr>
              <w:t>десятичные дроби. Вы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полнять вычисления с десятич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ыми др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бями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Использовать </w:t>
            </w:r>
            <w:r w:rsidRPr="00D71F0C">
              <w:rPr>
                <w:rFonts w:eastAsia="Times New Roman"/>
                <w:color w:val="1F1F1F"/>
                <w:szCs w:val="22"/>
              </w:rPr>
              <w:t>эквивалентные представления дробных чисел при их сравн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ии, при вычисл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иях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jc w:val="left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Выполнять </w:t>
            </w:r>
            <w:r w:rsidRPr="00D71F0C">
              <w:rPr>
                <w:rFonts w:eastAsia="Times New Roman"/>
                <w:color w:val="1F1F1F"/>
                <w:szCs w:val="22"/>
              </w:rPr>
              <w:t xml:space="preserve">прикидку и </w:t>
            </w:r>
            <w:r w:rsidRPr="00D71F0C">
              <w:rPr>
                <w:rFonts w:eastAsia="Times New Roman"/>
                <w:color w:val="1F1F1F"/>
                <w:szCs w:val="22"/>
              </w:rPr>
              <w:lastRenderedPageBreak/>
              <w:t>оценку в ходе вычис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лений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Объяснять, </w:t>
            </w:r>
            <w:r w:rsidRPr="00D71F0C">
              <w:rPr>
                <w:rFonts w:eastAsia="Times New Roman"/>
                <w:color w:val="1F1F1F"/>
                <w:szCs w:val="22"/>
              </w:rPr>
              <w:t xml:space="preserve">что такое процент. 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>Представ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softHyphen/>
              <w:t xml:space="preserve">лять </w:t>
            </w:r>
            <w:r w:rsidRPr="00D71F0C">
              <w:rPr>
                <w:rFonts w:eastAsia="Times New Roman"/>
                <w:color w:val="1F1F1F"/>
                <w:szCs w:val="22"/>
              </w:rPr>
              <w:t>процен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ты в виде дробей и дроби в виде процентов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Осуществлять </w:t>
            </w:r>
            <w:r w:rsidRPr="00D71F0C">
              <w:rPr>
                <w:rFonts w:eastAsia="Times New Roman"/>
                <w:color w:val="1F1F1F"/>
                <w:szCs w:val="22"/>
              </w:rPr>
              <w:t>поиск информа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ции (в СМИ), содержа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щей дан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ые, выражен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ые в процен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тах, интерпретир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 xml:space="preserve">вать их. 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Приводить </w:t>
            </w:r>
            <w:r w:rsidRPr="00D71F0C">
              <w:rPr>
                <w:rFonts w:eastAsia="Times New Roman"/>
                <w:color w:val="1F1F1F"/>
                <w:szCs w:val="22"/>
              </w:rPr>
              <w:t>пр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меры использ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вания отнош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ий на практике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Решать </w:t>
            </w:r>
            <w:r w:rsidRPr="00D71F0C">
              <w:rPr>
                <w:rFonts w:eastAsia="Times New Roman"/>
                <w:color w:val="1F1F1F"/>
                <w:szCs w:val="22"/>
              </w:rPr>
              <w:t>задачи на проценты и дроби (в том числе за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дачи из р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альной прак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тики), исполь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зуя при необходим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ти калькулятор; ис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польз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 xml:space="preserve">вать понятия </w:t>
            </w:r>
            <w:r w:rsidRPr="00D71F0C">
              <w:rPr>
                <w:rFonts w:eastAsia="Times New Roman"/>
                <w:i/>
                <w:iCs/>
                <w:color w:val="1F1F1F"/>
                <w:szCs w:val="22"/>
              </w:rPr>
              <w:t>отно</w:t>
            </w:r>
            <w:r w:rsidRPr="00D71F0C">
              <w:rPr>
                <w:rFonts w:eastAsia="Times New Roman"/>
                <w:i/>
                <w:iCs/>
                <w:color w:val="1F1F1F"/>
                <w:szCs w:val="22"/>
              </w:rPr>
              <w:softHyphen/>
              <w:t xml:space="preserve">шения </w:t>
            </w:r>
            <w:r w:rsidRPr="00D71F0C">
              <w:rPr>
                <w:rFonts w:eastAsia="Times New Roman"/>
                <w:color w:val="1F1F1F"/>
                <w:szCs w:val="22"/>
              </w:rPr>
              <w:t xml:space="preserve">и </w:t>
            </w:r>
            <w:r w:rsidRPr="00D71F0C">
              <w:rPr>
                <w:rFonts w:eastAsia="Times New Roman"/>
                <w:i/>
                <w:iCs/>
                <w:color w:val="1F1F1F"/>
                <w:szCs w:val="22"/>
              </w:rPr>
              <w:t>пропор</w:t>
            </w:r>
            <w:r w:rsidRPr="00D71F0C">
              <w:rPr>
                <w:rFonts w:eastAsia="Times New Roman"/>
                <w:i/>
                <w:iCs/>
                <w:color w:val="1F1F1F"/>
                <w:szCs w:val="22"/>
              </w:rPr>
              <w:softHyphen/>
              <w:t xml:space="preserve">ции </w:t>
            </w:r>
            <w:r w:rsidRPr="00D71F0C">
              <w:rPr>
                <w:rFonts w:eastAsia="Times New Roman"/>
                <w:color w:val="1F1F1F"/>
                <w:szCs w:val="22"/>
              </w:rPr>
              <w:t>при решении задач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Анализировать </w:t>
            </w:r>
            <w:r w:rsidRPr="00D71F0C">
              <w:rPr>
                <w:rFonts w:eastAsia="Times New Roman"/>
                <w:color w:val="1F1F1F"/>
                <w:szCs w:val="22"/>
              </w:rPr>
              <w:t xml:space="preserve">и 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осмысливать </w:t>
            </w:r>
            <w:r w:rsidRPr="00D71F0C">
              <w:rPr>
                <w:rFonts w:eastAsia="Times New Roman"/>
                <w:color w:val="1F1F1F"/>
                <w:szCs w:val="22"/>
              </w:rPr>
              <w:t>текст за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 xml:space="preserve">дачи, 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>пере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softHyphen/>
              <w:t>форму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softHyphen/>
              <w:t>лиро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softHyphen/>
              <w:t xml:space="preserve">вать </w:t>
            </w:r>
            <w:r w:rsidRPr="00D71F0C">
              <w:rPr>
                <w:rFonts w:eastAsia="Times New Roman"/>
                <w:color w:val="1F1F1F"/>
                <w:szCs w:val="22"/>
              </w:rPr>
              <w:t>усл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 xml:space="preserve">вие, 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>извле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softHyphen/>
              <w:t xml:space="preserve">кать </w:t>
            </w:r>
            <w:r w:rsidRPr="00D71F0C">
              <w:rPr>
                <w:rFonts w:eastAsia="Times New Roman"/>
                <w:color w:val="1F1F1F"/>
                <w:szCs w:val="22"/>
              </w:rPr>
              <w:t>необх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димую ин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 xml:space="preserve">формацию, 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>моделиро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softHyphen/>
              <w:t xml:space="preserve">вать </w:t>
            </w:r>
            <w:r w:rsidRPr="00D71F0C">
              <w:rPr>
                <w:rFonts w:eastAsia="Times New Roman"/>
                <w:color w:val="1F1F1F"/>
                <w:szCs w:val="22"/>
              </w:rPr>
              <w:t>условие с пом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щью схем, р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унков, р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 xml:space="preserve">альных предметов; 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строить </w:t>
            </w:r>
            <w:r w:rsidRPr="00D71F0C">
              <w:rPr>
                <w:rFonts w:eastAsia="Times New Roman"/>
                <w:color w:val="1F1F1F"/>
                <w:szCs w:val="22"/>
              </w:rPr>
              <w:t>логическую ц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почку рас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 xml:space="preserve">суждений; критически 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>оцени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softHyphen/>
              <w:t xml:space="preserve">вать </w:t>
            </w:r>
            <w:r w:rsidRPr="00D71F0C">
              <w:rPr>
                <w:rFonts w:eastAsia="Times New Roman"/>
                <w:color w:val="1F1F1F"/>
                <w:szCs w:val="22"/>
              </w:rPr>
              <w:t>получен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 xml:space="preserve">ный ответ, 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>осуществ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softHyphen/>
              <w:t xml:space="preserve">лять </w:t>
            </w:r>
            <w:r w:rsidRPr="00D71F0C">
              <w:rPr>
                <w:rFonts w:eastAsia="Times New Roman"/>
                <w:color w:val="1F1F1F"/>
                <w:szCs w:val="22"/>
              </w:rPr>
              <w:t>сам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кон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троль, пр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веряя ответ на соответ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твие усл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вию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jc w:val="left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Проводить </w:t>
            </w:r>
            <w:r w:rsidRPr="00D71F0C">
              <w:rPr>
                <w:rFonts w:eastAsia="Times New Roman"/>
                <w:color w:val="1F1F1F"/>
                <w:szCs w:val="22"/>
              </w:rPr>
              <w:t>несложные исследова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ия, связан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ые со свойст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вами дробных чисел, опира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ясь на числовые эксп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р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менты (в том числе с использова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ием калькуля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тора, компью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тера)</w:t>
            </w:r>
          </w:p>
        </w:tc>
        <w:tc>
          <w:tcPr>
            <w:tcW w:w="2690" w:type="dxa"/>
          </w:tcPr>
          <w:p w:rsidR="009F1296" w:rsidRPr="00D71F0C" w:rsidRDefault="009F1296" w:rsidP="009F1296">
            <w:pPr>
              <w:pStyle w:val="Style19"/>
              <w:widowControl/>
              <w:tabs>
                <w:tab w:val="left" w:pos="662"/>
              </w:tabs>
              <w:spacing w:before="24" w:line="240" w:lineRule="auto"/>
              <w:ind w:firstLine="0"/>
              <w:rPr>
                <w:rFonts w:eastAsia="Times New Roman"/>
                <w:color w:val="1F1F1F"/>
                <w:szCs w:val="22"/>
              </w:rPr>
            </w:pPr>
            <w:r w:rsidRPr="00375479">
              <w:rPr>
                <w:rFonts w:eastAsia="Times New Roman"/>
                <w:b/>
                <w:color w:val="1F1F1F"/>
                <w:szCs w:val="22"/>
              </w:rPr>
              <w:lastRenderedPageBreak/>
              <w:t>Понимать</w:t>
            </w:r>
            <w:r w:rsidRPr="00D71F0C">
              <w:rPr>
                <w:rFonts w:eastAsia="Times New Roman"/>
                <w:color w:val="1F1F1F"/>
                <w:szCs w:val="22"/>
              </w:rPr>
              <w:t xml:space="preserve"> сущности алгоритм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ческих предп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аний и умение действовать в соответ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твии с предложенным алгоритмом.</w:t>
            </w:r>
            <w:r w:rsidRPr="00D71F0C">
              <w:rPr>
                <w:rFonts w:eastAsia="Times New Roman"/>
                <w:color w:val="1F1F1F"/>
                <w:szCs w:val="22"/>
              </w:rPr>
              <w:br/>
            </w:r>
            <w:r w:rsidRPr="007E4DE2">
              <w:rPr>
                <w:rFonts w:eastAsia="Times New Roman"/>
                <w:b/>
                <w:color w:val="1F1F1F"/>
                <w:szCs w:val="22"/>
              </w:rPr>
              <w:t>Умение</w:t>
            </w:r>
            <w:r w:rsidRPr="00D71F0C">
              <w:rPr>
                <w:rFonts w:eastAsia="Times New Roman"/>
                <w:color w:val="1F1F1F"/>
                <w:szCs w:val="22"/>
              </w:rPr>
              <w:t xml:space="preserve"> самостоятельно ста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вить цели, выб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рать и созда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вать алгоритмы для решения учеб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ых математических проб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лем;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jc w:val="left"/>
              <w:rPr>
                <w:rFonts w:eastAsia="Times New Roman"/>
                <w:color w:val="1F1F1F"/>
                <w:szCs w:val="22"/>
              </w:rPr>
            </w:pPr>
          </w:p>
        </w:tc>
      </w:tr>
      <w:tr w:rsidR="009F1296" w:rsidRPr="00BA23C4" w:rsidTr="00E22E9A">
        <w:trPr>
          <w:trHeight w:val="558"/>
        </w:trPr>
        <w:tc>
          <w:tcPr>
            <w:tcW w:w="9569" w:type="dxa"/>
            <w:gridSpan w:val="3"/>
          </w:tcPr>
          <w:p w:rsidR="009F1296" w:rsidRPr="00D71F0C" w:rsidRDefault="009F1296" w:rsidP="009F1296">
            <w:pPr>
              <w:pStyle w:val="Style26"/>
              <w:widowControl/>
              <w:numPr>
                <w:ilvl w:val="0"/>
                <w:numId w:val="14"/>
              </w:numPr>
              <w:spacing w:line="240" w:lineRule="auto"/>
              <w:jc w:val="center"/>
              <w:rPr>
                <w:rFonts w:eastAsia="Times New Roman"/>
                <w:i/>
                <w:iCs/>
                <w:color w:val="1F1F1F"/>
              </w:rPr>
            </w:pPr>
            <w:r w:rsidRPr="00D71F0C">
              <w:rPr>
                <w:rFonts w:eastAsia="Times New Roman"/>
                <w:b/>
                <w:bCs/>
                <w:color w:val="1F1F1F"/>
              </w:rPr>
              <w:lastRenderedPageBreak/>
              <w:t xml:space="preserve">Рациональные числа </w:t>
            </w:r>
            <w:r w:rsidR="00CC5F6A">
              <w:rPr>
                <w:rFonts w:eastAsia="Times New Roman"/>
                <w:b/>
                <w:bCs/>
                <w:color w:val="1F1F1F"/>
              </w:rPr>
              <w:t>(45ч)</w:t>
            </w:r>
          </w:p>
          <w:p w:rsidR="009F1296" w:rsidRPr="00D71F0C" w:rsidRDefault="009F1296" w:rsidP="009F1296">
            <w:pPr>
              <w:pStyle w:val="Style19"/>
              <w:widowControl/>
              <w:tabs>
                <w:tab w:val="left" w:pos="662"/>
              </w:tabs>
              <w:spacing w:before="24" w:line="240" w:lineRule="auto"/>
              <w:ind w:firstLine="0"/>
              <w:rPr>
                <w:rFonts w:eastAsia="Times New Roman"/>
                <w:color w:val="1F1F1F"/>
                <w:szCs w:val="22"/>
              </w:rPr>
            </w:pPr>
          </w:p>
        </w:tc>
      </w:tr>
      <w:tr w:rsidR="009F1296" w:rsidRPr="00BA23C4" w:rsidTr="00E22E9A">
        <w:trPr>
          <w:trHeight w:val="558"/>
        </w:trPr>
        <w:tc>
          <w:tcPr>
            <w:tcW w:w="4259" w:type="dxa"/>
          </w:tcPr>
          <w:p w:rsidR="009F1296" w:rsidRPr="00D71F0C" w:rsidRDefault="009F1296" w:rsidP="009F1296">
            <w:pPr>
              <w:pStyle w:val="Style33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color w:val="1F1F1F"/>
                <w:szCs w:val="22"/>
              </w:rPr>
              <w:t>Положительные и отрицатель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ые числа, м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дуль числа. Изображ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ие чисел точками коорд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атной прямой; геометрич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кая интер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претация модуля числа.</w:t>
            </w:r>
          </w:p>
          <w:p w:rsidR="009F1296" w:rsidRPr="00D71F0C" w:rsidRDefault="009F1296" w:rsidP="009F1296">
            <w:pPr>
              <w:pStyle w:val="Style33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color w:val="1F1F1F"/>
                <w:szCs w:val="22"/>
              </w:rPr>
              <w:lastRenderedPageBreak/>
              <w:t>Множество целых чисел. Множ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тво ра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ци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аль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ых чисел. Сравнение раци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альных чисел. Арифм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тические дейст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вия с раци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аль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ыми числами. Свой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тва ариф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метич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ких действий</w:t>
            </w:r>
          </w:p>
        </w:tc>
        <w:tc>
          <w:tcPr>
            <w:tcW w:w="2620" w:type="dxa"/>
          </w:tcPr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lastRenderedPageBreak/>
              <w:t xml:space="preserve">Приводить </w:t>
            </w:r>
            <w:r w:rsidRPr="00D71F0C">
              <w:rPr>
                <w:rFonts w:eastAsia="Times New Roman"/>
                <w:color w:val="1F1F1F"/>
                <w:szCs w:val="22"/>
              </w:rPr>
              <w:t>примеры использова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ия в окру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жающем мире полож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тельных и отрицатель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ых чисел (темпера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 xml:space="preserve">тура, </w:t>
            </w:r>
            <w:r w:rsidRPr="00D71F0C">
              <w:rPr>
                <w:rFonts w:eastAsia="Times New Roman"/>
                <w:color w:val="1F1F1F"/>
                <w:szCs w:val="22"/>
              </w:rPr>
              <w:lastRenderedPageBreak/>
              <w:t>выигрыш — проиг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рыш, выше — ниже уровня моря и т. п.)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Изображать </w:t>
            </w:r>
            <w:r w:rsidRPr="00D71F0C">
              <w:rPr>
                <w:rFonts w:eastAsia="Times New Roman"/>
                <w:color w:val="1F1F1F"/>
                <w:szCs w:val="22"/>
              </w:rPr>
              <w:t>точками координат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ой прямой полож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тель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ые и от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рицатель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ые рациональ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ые числа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Характеризовать </w:t>
            </w:r>
            <w:r w:rsidRPr="00D71F0C">
              <w:rPr>
                <w:rFonts w:eastAsia="Times New Roman"/>
                <w:color w:val="1F1F1F"/>
                <w:szCs w:val="22"/>
              </w:rPr>
              <w:t>множество ц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лых чисел, множество рациональ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ых ч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ел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Формулировать </w:t>
            </w:r>
            <w:r w:rsidRPr="00D71F0C">
              <w:rPr>
                <w:rFonts w:eastAsia="Times New Roman"/>
                <w:color w:val="1F1F1F"/>
                <w:szCs w:val="22"/>
              </w:rPr>
              <w:t xml:space="preserve">и 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записывать </w:t>
            </w:r>
            <w:r w:rsidRPr="00D71F0C">
              <w:rPr>
                <w:rFonts w:eastAsia="Times New Roman"/>
                <w:color w:val="1F1F1F"/>
                <w:szCs w:val="22"/>
              </w:rPr>
              <w:t>с помощью букв свой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тва действий с раци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альными чис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 xml:space="preserve">лами, 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>приме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softHyphen/>
              <w:t xml:space="preserve">нять </w:t>
            </w:r>
            <w:r w:rsidRPr="00D71F0C">
              <w:rPr>
                <w:rFonts w:eastAsia="Times New Roman"/>
                <w:color w:val="1F1F1F"/>
                <w:szCs w:val="22"/>
              </w:rPr>
              <w:t>для преобразования ч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ловых выраж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ий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Сравнивать </w:t>
            </w:r>
            <w:r w:rsidRPr="00D71F0C">
              <w:rPr>
                <w:rFonts w:eastAsia="Times New Roman"/>
                <w:color w:val="1F1F1F"/>
                <w:szCs w:val="22"/>
              </w:rPr>
              <w:t xml:space="preserve">и 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упорядочивать </w:t>
            </w:r>
            <w:r w:rsidRPr="00D71F0C">
              <w:rPr>
                <w:rFonts w:eastAsia="Times New Roman"/>
                <w:color w:val="1F1F1F"/>
                <w:szCs w:val="22"/>
              </w:rPr>
              <w:t>рациональ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 xml:space="preserve">ные числа, 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>вы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softHyphen/>
              <w:t xml:space="preserve">полнять </w:t>
            </w:r>
            <w:r w:rsidRPr="00D71F0C">
              <w:rPr>
                <w:rFonts w:eastAsia="Times New Roman"/>
                <w:color w:val="1F1F1F"/>
                <w:szCs w:val="22"/>
              </w:rPr>
              <w:t>вычисл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ия с раци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альными чис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лами</w:t>
            </w:r>
          </w:p>
        </w:tc>
        <w:tc>
          <w:tcPr>
            <w:tcW w:w="2690" w:type="dxa"/>
          </w:tcPr>
          <w:p w:rsidR="009F1296" w:rsidRPr="00D71F0C" w:rsidRDefault="009F1296" w:rsidP="00375479">
            <w:pPr>
              <w:ind w:left="120" w:right="232" w:firstLine="0"/>
              <w:rPr>
                <w:color w:val="1F1F1F"/>
              </w:rPr>
            </w:pPr>
            <w:r w:rsidRPr="00375479">
              <w:rPr>
                <w:b/>
                <w:color w:val="1F1F1F"/>
              </w:rPr>
              <w:lastRenderedPageBreak/>
              <w:t>Понимать</w:t>
            </w:r>
            <w:r w:rsidRPr="00D71F0C">
              <w:rPr>
                <w:color w:val="1F1F1F"/>
              </w:rPr>
              <w:t xml:space="preserve"> сущности алго</w:t>
            </w:r>
            <w:r w:rsidRPr="00D71F0C">
              <w:rPr>
                <w:color w:val="1F1F1F"/>
              </w:rPr>
              <w:softHyphen/>
              <w:t xml:space="preserve">ритмических предписаний и умение действовать в </w:t>
            </w:r>
            <w:r w:rsidRPr="00D71F0C">
              <w:rPr>
                <w:color w:val="1F1F1F"/>
              </w:rPr>
              <w:lastRenderedPageBreak/>
              <w:t>со</w:t>
            </w:r>
            <w:r w:rsidRPr="00D71F0C">
              <w:rPr>
                <w:color w:val="1F1F1F"/>
              </w:rPr>
              <w:softHyphen/>
              <w:t>от</w:t>
            </w:r>
            <w:r w:rsidRPr="00D71F0C">
              <w:rPr>
                <w:color w:val="1F1F1F"/>
              </w:rPr>
              <w:softHyphen/>
              <w:t>ветствии с предложен</w:t>
            </w:r>
            <w:r w:rsidRPr="00D71F0C">
              <w:rPr>
                <w:color w:val="1F1F1F"/>
              </w:rPr>
              <w:softHyphen/>
              <w:t>ным алгоритмом.</w:t>
            </w:r>
          </w:p>
          <w:p w:rsidR="009F1296" w:rsidRPr="00D71F0C" w:rsidRDefault="009F1296" w:rsidP="009F1296">
            <w:pPr>
              <w:ind w:left="130" w:right="232"/>
              <w:rPr>
                <w:color w:val="1F1F1F"/>
              </w:rPr>
            </w:pPr>
            <w:r w:rsidRPr="007E4DE2">
              <w:rPr>
                <w:b/>
                <w:color w:val="1F1F1F"/>
              </w:rPr>
              <w:t>Умение</w:t>
            </w:r>
            <w:r w:rsidRPr="00D71F0C">
              <w:rPr>
                <w:color w:val="1F1F1F"/>
              </w:rPr>
              <w:t xml:space="preserve"> понимать и исполь</w:t>
            </w:r>
            <w:r w:rsidRPr="00D71F0C">
              <w:rPr>
                <w:color w:val="1F1F1F"/>
              </w:rPr>
              <w:softHyphen/>
              <w:t>зовать математи</w:t>
            </w:r>
            <w:r w:rsidRPr="00D71F0C">
              <w:rPr>
                <w:color w:val="1F1F1F"/>
              </w:rPr>
              <w:softHyphen/>
              <w:t>че</w:t>
            </w:r>
            <w:r w:rsidRPr="00D71F0C">
              <w:rPr>
                <w:color w:val="1F1F1F"/>
              </w:rPr>
              <w:softHyphen/>
              <w:t>ские сред</w:t>
            </w:r>
            <w:r w:rsidRPr="00D71F0C">
              <w:rPr>
                <w:color w:val="1F1F1F"/>
              </w:rPr>
              <w:softHyphen/>
              <w:t>ства наглядности (гра</w:t>
            </w:r>
            <w:r w:rsidRPr="00D71F0C">
              <w:rPr>
                <w:color w:val="1F1F1F"/>
              </w:rPr>
              <w:softHyphen/>
              <w:t>фики, диаграммы, таб</w:t>
            </w:r>
            <w:r w:rsidRPr="00D71F0C">
              <w:rPr>
                <w:color w:val="1F1F1F"/>
              </w:rPr>
              <w:softHyphen/>
              <w:t>лицы, схемы и др.) для ил</w:t>
            </w:r>
            <w:r w:rsidRPr="00D71F0C">
              <w:rPr>
                <w:color w:val="1F1F1F"/>
              </w:rPr>
              <w:softHyphen/>
              <w:t>люстрации, интерпрета</w:t>
            </w:r>
            <w:r w:rsidRPr="00D71F0C">
              <w:rPr>
                <w:color w:val="1F1F1F"/>
              </w:rPr>
              <w:softHyphen/>
              <w:t>ции, аргу</w:t>
            </w:r>
            <w:r w:rsidRPr="00D71F0C">
              <w:rPr>
                <w:color w:val="1F1F1F"/>
              </w:rPr>
              <w:softHyphen/>
              <w:t>ментации;</w:t>
            </w:r>
          </w:p>
          <w:p w:rsidR="009F1296" w:rsidRPr="00D71F0C" w:rsidRDefault="009F1296" w:rsidP="009F1296">
            <w:pPr>
              <w:ind w:left="130" w:right="232"/>
              <w:rPr>
                <w:color w:val="1F1F1F"/>
              </w:rPr>
            </w:pP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</w:p>
        </w:tc>
      </w:tr>
      <w:tr w:rsidR="009F1296" w:rsidRPr="00BA23C4" w:rsidTr="00E22E9A">
        <w:trPr>
          <w:trHeight w:val="558"/>
        </w:trPr>
        <w:tc>
          <w:tcPr>
            <w:tcW w:w="9569" w:type="dxa"/>
            <w:gridSpan w:val="3"/>
          </w:tcPr>
          <w:p w:rsidR="009F1296" w:rsidRPr="00D71F0C" w:rsidRDefault="009F1296" w:rsidP="009F1296">
            <w:pPr>
              <w:pStyle w:val="Style26"/>
              <w:widowControl/>
              <w:spacing w:line="240" w:lineRule="auto"/>
              <w:jc w:val="center"/>
              <w:rPr>
                <w:rFonts w:eastAsia="Times New Roman"/>
                <w:b/>
                <w:bCs/>
                <w:color w:val="1F1F1F"/>
              </w:rPr>
            </w:pPr>
            <w:r w:rsidRPr="00D71F0C">
              <w:rPr>
                <w:rFonts w:eastAsia="Times New Roman"/>
                <w:b/>
                <w:bCs/>
                <w:color w:val="1F1F1F"/>
              </w:rPr>
              <w:lastRenderedPageBreak/>
              <w:t>4. Измерения, приближения, оценки. Зависимости между величи</w:t>
            </w:r>
            <w:r w:rsidRPr="00D71F0C">
              <w:rPr>
                <w:rFonts w:eastAsia="Times New Roman"/>
                <w:b/>
                <w:bCs/>
                <w:color w:val="1F1F1F"/>
              </w:rPr>
              <w:softHyphen/>
              <w:t xml:space="preserve">нами </w:t>
            </w:r>
            <w:r w:rsidR="00CC5F6A">
              <w:rPr>
                <w:rFonts w:eastAsia="Times New Roman"/>
                <w:b/>
                <w:bCs/>
                <w:color w:val="1F1F1F"/>
              </w:rPr>
              <w:t>(25ч)</w:t>
            </w:r>
          </w:p>
        </w:tc>
      </w:tr>
      <w:tr w:rsidR="009F1296" w:rsidRPr="00BA23C4" w:rsidTr="00E22E9A">
        <w:trPr>
          <w:trHeight w:val="558"/>
        </w:trPr>
        <w:tc>
          <w:tcPr>
            <w:tcW w:w="4259" w:type="dxa"/>
          </w:tcPr>
          <w:p w:rsidR="009F1296" w:rsidRPr="00D71F0C" w:rsidRDefault="009F1296" w:rsidP="009F1296">
            <w:pPr>
              <w:pStyle w:val="Style30"/>
              <w:widowControl/>
              <w:spacing w:line="240" w:lineRule="auto"/>
              <w:jc w:val="left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color w:val="1F1F1F"/>
                <w:szCs w:val="22"/>
              </w:rPr>
              <w:t>Примеры зависимостей между вел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ч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 xml:space="preserve">нами </w:t>
            </w:r>
            <w:r w:rsidRPr="00D71F0C">
              <w:rPr>
                <w:rFonts w:eastAsia="Times New Roman"/>
                <w:i/>
                <w:iCs/>
                <w:color w:val="1F1F1F"/>
                <w:szCs w:val="22"/>
              </w:rPr>
              <w:t>ско</w:t>
            </w:r>
            <w:r w:rsidRPr="00D71F0C">
              <w:rPr>
                <w:rFonts w:eastAsia="Times New Roman"/>
                <w:i/>
                <w:iCs/>
                <w:color w:val="1F1F1F"/>
                <w:szCs w:val="22"/>
              </w:rPr>
              <w:softHyphen/>
              <w:t>рость, время, рас</w:t>
            </w:r>
            <w:r w:rsidRPr="00D71F0C">
              <w:rPr>
                <w:rFonts w:eastAsia="Times New Roman"/>
                <w:i/>
                <w:iCs/>
                <w:color w:val="1F1F1F"/>
                <w:szCs w:val="22"/>
              </w:rPr>
              <w:softHyphen/>
              <w:t>стояние; производи</w:t>
            </w:r>
            <w:r w:rsidRPr="00D71F0C">
              <w:rPr>
                <w:rFonts w:eastAsia="Times New Roman"/>
                <w:i/>
                <w:iCs/>
                <w:color w:val="1F1F1F"/>
                <w:szCs w:val="22"/>
              </w:rPr>
              <w:softHyphen/>
              <w:t>тель</w:t>
            </w:r>
            <w:r w:rsidRPr="00D71F0C">
              <w:rPr>
                <w:rFonts w:eastAsia="Times New Roman"/>
                <w:i/>
                <w:iCs/>
                <w:color w:val="1F1F1F"/>
                <w:szCs w:val="22"/>
              </w:rPr>
              <w:softHyphen/>
              <w:t>ность, время, работа; цена, коли</w:t>
            </w:r>
            <w:r w:rsidRPr="00D71F0C">
              <w:rPr>
                <w:rFonts w:eastAsia="Times New Roman"/>
                <w:i/>
                <w:iCs/>
                <w:color w:val="1F1F1F"/>
                <w:szCs w:val="22"/>
              </w:rPr>
              <w:softHyphen/>
              <w:t xml:space="preserve">чество, стоимость </w:t>
            </w:r>
            <w:r w:rsidRPr="00D71F0C">
              <w:rPr>
                <w:rFonts w:eastAsia="Times New Roman"/>
                <w:color w:val="1F1F1F"/>
                <w:szCs w:val="22"/>
              </w:rPr>
              <w:t>и др. Пред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тав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ление зависимостей в виде фор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мул. Вычисления по форму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лам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jc w:val="left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color w:val="1F1F1F"/>
                <w:szCs w:val="22"/>
              </w:rPr>
              <w:t>Решение текстовых задач арифмет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ч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кими спос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бами</w:t>
            </w:r>
          </w:p>
        </w:tc>
        <w:tc>
          <w:tcPr>
            <w:tcW w:w="2620" w:type="dxa"/>
          </w:tcPr>
          <w:p w:rsidR="009F1296" w:rsidRPr="00D71F0C" w:rsidRDefault="009F1296" w:rsidP="009F1296">
            <w:pPr>
              <w:pStyle w:val="Style30"/>
              <w:widowControl/>
              <w:spacing w:line="240" w:lineRule="auto"/>
              <w:jc w:val="left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Выражать </w:t>
            </w:r>
            <w:r w:rsidRPr="00D71F0C">
              <w:rPr>
                <w:rFonts w:eastAsia="Times New Roman"/>
                <w:color w:val="1F1F1F"/>
                <w:szCs w:val="22"/>
              </w:rPr>
              <w:t>одни единицы измер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ия вел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чины в дру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гих единицах (метры в километ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рах, минуты в часах и т. п.)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Округлять </w:t>
            </w:r>
            <w:r w:rsidRPr="00D71F0C">
              <w:rPr>
                <w:rFonts w:eastAsia="Times New Roman"/>
                <w:color w:val="1F1F1F"/>
                <w:szCs w:val="22"/>
              </w:rPr>
              <w:t>натуральные числа и десятичные дроби. Выпол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ять пр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кидку и оценку в ходе вычисл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ий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Моделировать </w:t>
            </w:r>
            <w:r w:rsidRPr="00D71F0C">
              <w:rPr>
                <w:rFonts w:eastAsia="Times New Roman"/>
                <w:color w:val="1F1F1F"/>
                <w:szCs w:val="22"/>
              </w:rPr>
              <w:t>несложные завис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мости с помощью фор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мул; выполнять вычисления по форму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лам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Использовать </w:t>
            </w:r>
            <w:r w:rsidRPr="00D71F0C">
              <w:rPr>
                <w:rFonts w:eastAsia="Times New Roman"/>
                <w:color w:val="1F1F1F"/>
                <w:szCs w:val="22"/>
              </w:rPr>
              <w:t>знания о зависим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тях между велич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ами (ск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рость, время, расстояние; работа, производ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тельность, время и т. п.) при решении текстовых задач</w:t>
            </w:r>
          </w:p>
        </w:tc>
        <w:tc>
          <w:tcPr>
            <w:tcW w:w="2690" w:type="dxa"/>
          </w:tcPr>
          <w:p w:rsidR="009F1296" w:rsidRPr="00D71F0C" w:rsidRDefault="00375479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7E4DE2">
              <w:rPr>
                <w:rFonts w:eastAsia="Times New Roman"/>
                <w:b/>
                <w:color w:val="1F1F1F"/>
                <w:szCs w:val="22"/>
              </w:rPr>
              <w:t>Уметь</w:t>
            </w:r>
            <w:r>
              <w:rPr>
                <w:rFonts w:eastAsia="Times New Roman"/>
                <w:color w:val="1F1F1F"/>
                <w:szCs w:val="22"/>
              </w:rPr>
              <w:t xml:space="preserve"> </w:t>
            </w:r>
            <w:r w:rsidR="009F1296" w:rsidRPr="00D71F0C">
              <w:rPr>
                <w:rFonts w:eastAsia="Times New Roman"/>
                <w:color w:val="1F1F1F"/>
                <w:szCs w:val="22"/>
              </w:rPr>
              <w:t>видеть математиче</w:t>
            </w:r>
            <w:r w:rsidR="009F1296" w:rsidRPr="00D71F0C">
              <w:rPr>
                <w:rFonts w:eastAsia="Times New Roman"/>
                <w:color w:val="1F1F1F"/>
                <w:szCs w:val="22"/>
              </w:rPr>
              <w:softHyphen/>
              <w:t>скую задачу в контек</w:t>
            </w:r>
            <w:r w:rsidR="009F1296" w:rsidRPr="00D71F0C">
              <w:rPr>
                <w:rFonts w:eastAsia="Times New Roman"/>
                <w:color w:val="1F1F1F"/>
                <w:szCs w:val="22"/>
              </w:rPr>
              <w:softHyphen/>
              <w:t>сте про</w:t>
            </w:r>
            <w:r w:rsidR="009F1296" w:rsidRPr="00D71F0C">
              <w:rPr>
                <w:rFonts w:eastAsia="Times New Roman"/>
                <w:color w:val="1F1F1F"/>
                <w:szCs w:val="22"/>
              </w:rPr>
              <w:softHyphen/>
              <w:t>блемной ситуации в других дис</w:t>
            </w:r>
            <w:r w:rsidR="009F1296" w:rsidRPr="00D71F0C">
              <w:rPr>
                <w:rFonts w:eastAsia="Times New Roman"/>
                <w:color w:val="1F1F1F"/>
                <w:szCs w:val="22"/>
              </w:rPr>
              <w:softHyphen/>
              <w:t>циплинах, в окружающей жизни</w:t>
            </w:r>
          </w:p>
        </w:tc>
      </w:tr>
      <w:tr w:rsidR="009F1296" w:rsidRPr="00BA23C4" w:rsidTr="00E22E9A">
        <w:trPr>
          <w:trHeight w:val="558"/>
        </w:trPr>
        <w:tc>
          <w:tcPr>
            <w:tcW w:w="9569" w:type="dxa"/>
            <w:gridSpan w:val="3"/>
          </w:tcPr>
          <w:p w:rsidR="009F1296" w:rsidRPr="00BA23C4" w:rsidRDefault="009F1296" w:rsidP="009F1296">
            <w:pPr>
              <w:pStyle w:val="Style30"/>
              <w:widowControl/>
              <w:spacing w:line="240" w:lineRule="auto"/>
              <w:jc w:val="center"/>
              <w:rPr>
                <w:rFonts w:eastAsia="Times New Roman"/>
                <w:color w:val="1F1F1F"/>
              </w:rPr>
            </w:pPr>
            <w:r w:rsidRPr="00BA23C4">
              <w:rPr>
                <w:rFonts w:eastAsia="Times New Roman"/>
                <w:b/>
                <w:bCs/>
                <w:color w:val="1F1F1F"/>
              </w:rPr>
              <w:t xml:space="preserve">5. Элементы алгебры </w:t>
            </w:r>
            <w:r w:rsidR="00CC5F6A">
              <w:rPr>
                <w:rFonts w:eastAsia="Times New Roman"/>
                <w:b/>
                <w:bCs/>
                <w:color w:val="1F1F1F"/>
              </w:rPr>
              <w:t>(30ч)</w:t>
            </w:r>
          </w:p>
        </w:tc>
      </w:tr>
      <w:tr w:rsidR="009F1296" w:rsidRPr="00BA23C4" w:rsidTr="00E22E9A">
        <w:trPr>
          <w:trHeight w:val="558"/>
        </w:trPr>
        <w:tc>
          <w:tcPr>
            <w:tcW w:w="4259" w:type="dxa"/>
          </w:tcPr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color w:val="1F1F1F"/>
                <w:szCs w:val="22"/>
              </w:rPr>
              <w:t>Использование букв для обознач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ия ч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ел, для записи свойств ариф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метических дейст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вий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color w:val="1F1F1F"/>
                <w:szCs w:val="22"/>
              </w:rPr>
              <w:lastRenderedPageBreak/>
              <w:t>Буквенные выражения (выражения с пер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мен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ы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ми). Числовое знач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ие буквен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ого выражения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color w:val="1F1F1F"/>
                <w:szCs w:val="22"/>
              </w:rPr>
              <w:t>Уравнение, корень уравнения. Нах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жд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ие неиз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вестных компонен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тов арифметич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ких дейст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вий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color w:val="1F1F1F"/>
                <w:szCs w:val="22"/>
              </w:rPr>
              <w:t>Декартовы координаты на плоск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ти. П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тро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ие точки по ее коорд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атам, опред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ление коорд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ат точ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ки на плоск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ти</w:t>
            </w:r>
          </w:p>
        </w:tc>
        <w:tc>
          <w:tcPr>
            <w:tcW w:w="2620" w:type="dxa"/>
          </w:tcPr>
          <w:p w:rsidR="009F1296" w:rsidRPr="00D71F0C" w:rsidRDefault="009F1296" w:rsidP="009F1296">
            <w:pPr>
              <w:pStyle w:val="Style30"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lastRenderedPageBreak/>
              <w:t xml:space="preserve">Читать </w:t>
            </w:r>
            <w:r w:rsidRPr="00D71F0C">
              <w:rPr>
                <w:rFonts w:eastAsia="Times New Roman"/>
                <w:color w:val="1F1F1F"/>
                <w:szCs w:val="22"/>
              </w:rPr>
              <w:t xml:space="preserve">и 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записывать </w:t>
            </w:r>
            <w:r w:rsidRPr="00D71F0C">
              <w:rPr>
                <w:rFonts w:eastAsia="Times New Roman"/>
                <w:color w:val="1F1F1F"/>
                <w:szCs w:val="22"/>
              </w:rPr>
              <w:t>буквенные выраж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ия, состав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 xml:space="preserve">лять буквенные </w:t>
            </w:r>
            <w:r w:rsidRPr="00D71F0C">
              <w:rPr>
                <w:rFonts w:eastAsia="Times New Roman"/>
                <w:color w:val="1F1F1F"/>
                <w:szCs w:val="22"/>
              </w:rPr>
              <w:lastRenderedPageBreak/>
              <w:t>выражения по усл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виям задач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Вычислять </w:t>
            </w:r>
            <w:r w:rsidRPr="00D71F0C">
              <w:rPr>
                <w:rFonts w:eastAsia="Times New Roman"/>
                <w:color w:val="1F1F1F"/>
                <w:szCs w:val="22"/>
              </w:rPr>
              <w:t>числовое значение буквенного выраж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ия при задан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ых значениях букв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Составлять </w:t>
            </w:r>
            <w:r w:rsidRPr="00D71F0C">
              <w:rPr>
                <w:rFonts w:eastAsia="Times New Roman"/>
                <w:color w:val="1F1F1F"/>
                <w:szCs w:val="22"/>
              </w:rPr>
              <w:t>уравнения по усл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 xml:space="preserve">виям задач. 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Решать </w:t>
            </w:r>
            <w:r w:rsidRPr="00D71F0C">
              <w:rPr>
                <w:rFonts w:eastAsia="Times New Roman"/>
                <w:color w:val="1F1F1F"/>
                <w:szCs w:val="22"/>
              </w:rPr>
              <w:t>пр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тейшие уравнения на основе зав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им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тей между комп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ентами арифм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тических действий.</w:t>
            </w:r>
          </w:p>
          <w:p w:rsidR="009F1296" w:rsidRPr="00D71F0C" w:rsidRDefault="009F1296" w:rsidP="009F1296">
            <w:pPr>
              <w:pStyle w:val="Style30"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Строить </w:t>
            </w:r>
            <w:r w:rsidRPr="00D71F0C">
              <w:rPr>
                <w:rFonts w:eastAsia="Times New Roman"/>
                <w:color w:val="1F1F1F"/>
                <w:szCs w:val="22"/>
              </w:rPr>
              <w:t>на координатной плоск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ти точки и фигуры по за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 xml:space="preserve">данным координатам; 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>опреде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softHyphen/>
              <w:t xml:space="preserve">лять </w:t>
            </w:r>
            <w:r w:rsidRPr="00D71F0C">
              <w:rPr>
                <w:rFonts w:eastAsia="Times New Roman"/>
                <w:color w:val="1F1F1F"/>
                <w:szCs w:val="22"/>
              </w:rPr>
              <w:t>координаты точек</w:t>
            </w:r>
          </w:p>
        </w:tc>
        <w:tc>
          <w:tcPr>
            <w:tcW w:w="2690" w:type="dxa"/>
          </w:tcPr>
          <w:p w:rsidR="00375479" w:rsidRDefault="00375479" w:rsidP="00375479">
            <w:pPr>
              <w:pStyle w:val="Style30"/>
              <w:widowControl/>
              <w:spacing w:line="240" w:lineRule="auto"/>
              <w:jc w:val="left"/>
              <w:rPr>
                <w:rFonts w:eastAsia="Times New Roman"/>
                <w:color w:val="1F1F1F"/>
                <w:szCs w:val="22"/>
              </w:rPr>
            </w:pPr>
            <w:r w:rsidRPr="007E4DE2">
              <w:rPr>
                <w:rFonts w:eastAsia="Times New Roman"/>
                <w:b/>
                <w:color w:val="1F1F1F"/>
                <w:szCs w:val="22"/>
              </w:rPr>
              <w:lastRenderedPageBreak/>
              <w:t>Уметь</w:t>
            </w:r>
            <w:r>
              <w:rPr>
                <w:rFonts w:eastAsia="Times New Roman"/>
                <w:color w:val="1F1F1F"/>
                <w:szCs w:val="22"/>
              </w:rPr>
              <w:t xml:space="preserve"> видеть математическую задачу в контексте проблемной </w:t>
            </w:r>
            <w:r>
              <w:rPr>
                <w:rFonts w:eastAsia="Times New Roman"/>
                <w:color w:val="1F1F1F"/>
                <w:szCs w:val="22"/>
              </w:rPr>
              <w:lastRenderedPageBreak/>
              <w:t>ситуации  в окружающей жизни.</w:t>
            </w:r>
          </w:p>
          <w:p w:rsidR="009F1296" w:rsidRPr="00D71F0C" w:rsidRDefault="009F1296" w:rsidP="009F1296">
            <w:pPr>
              <w:pStyle w:val="a8"/>
              <w:spacing w:after="0"/>
              <w:rPr>
                <w:rFonts w:ascii="Times New Roman" w:eastAsia="Times New Roman" w:hAnsi="Times New Roman" w:cs="Times New Roman"/>
                <w:color w:val="1F1F1F"/>
              </w:rPr>
            </w:pPr>
            <w:r w:rsidRPr="007E4DE2">
              <w:rPr>
                <w:rFonts w:ascii="Times New Roman" w:eastAsia="Times New Roman" w:hAnsi="Times New Roman" w:cs="Times New Roman"/>
                <w:b/>
                <w:color w:val="1F1F1F"/>
              </w:rPr>
              <w:t>Понимать</w:t>
            </w:r>
            <w:r w:rsidRPr="00D71F0C">
              <w:rPr>
                <w:rFonts w:ascii="Times New Roman" w:eastAsia="Times New Roman" w:hAnsi="Times New Roman" w:cs="Times New Roman"/>
                <w:color w:val="1F1F1F"/>
              </w:rPr>
              <w:t xml:space="preserve"> сущности алгорит</w:t>
            </w:r>
            <w:r w:rsidRPr="00D71F0C">
              <w:rPr>
                <w:rFonts w:ascii="Times New Roman" w:eastAsia="Times New Roman" w:hAnsi="Times New Roman" w:cs="Times New Roman"/>
                <w:color w:val="1F1F1F"/>
              </w:rPr>
              <w:softHyphen/>
              <w:t>мических предпи</w:t>
            </w:r>
            <w:r w:rsidRPr="00D71F0C">
              <w:rPr>
                <w:rFonts w:ascii="Times New Roman" w:eastAsia="Times New Roman" w:hAnsi="Times New Roman" w:cs="Times New Roman"/>
                <w:color w:val="1F1F1F"/>
              </w:rPr>
              <w:softHyphen/>
              <w:t>саний и уме</w:t>
            </w:r>
            <w:r w:rsidRPr="00D71F0C">
              <w:rPr>
                <w:rFonts w:ascii="Times New Roman" w:eastAsia="Times New Roman" w:hAnsi="Times New Roman" w:cs="Times New Roman"/>
                <w:color w:val="1F1F1F"/>
              </w:rPr>
              <w:softHyphen/>
              <w:t>ние действовать в соответст</w:t>
            </w:r>
            <w:r w:rsidRPr="00D71F0C">
              <w:rPr>
                <w:rFonts w:ascii="Times New Roman" w:eastAsia="Times New Roman" w:hAnsi="Times New Roman" w:cs="Times New Roman"/>
                <w:color w:val="1F1F1F"/>
              </w:rPr>
              <w:softHyphen/>
              <w:t>вии с предложенным алгорит</w:t>
            </w:r>
            <w:r w:rsidRPr="00D71F0C">
              <w:rPr>
                <w:rFonts w:ascii="Times New Roman" w:eastAsia="Times New Roman" w:hAnsi="Times New Roman" w:cs="Times New Roman"/>
                <w:color w:val="1F1F1F"/>
              </w:rPr>
              <w:softHyphen/>
              <w:t>мом.</w:t>
            </w:r>
          </w:p>
          <w:p w:rsidR="009F1296" w:rsidRPr="00D71F0C" w:rsidRDefault="009F1296" w:rsidP="009F1296">
            <w:pPr>
              <w:pStyle w:val="Style19"/>
              <w:widowControl/>
              <w:tabs>
                <w:tab w:val="left" w:pos="662"/>
              </w:tabs>
              <w:spacing w:before="19" w:line="240" w:lineRule="auto"/>
              <w:ind w:firstLine="0"/>
              <w:rPr>
                <w:rFonts w:eastAsia="Times New Roman"/>
                <w:color w:val="1F1F1F"/>
                <w:szCs w:val="22"/>
              </w:rPr>
            </w:pPr>
            <w:r w:rsidRPr="007E4DE2">
              <w:rPr>
                <w:rFonts w:eastAsia="Times New Roman"/>
                <w:b/>
                <w:color w:val="1F1F1F"/>
                <w:szCs w:val="22"/>
              </w:rPr>
              <w:t xml:space="preserve">Первоначальные </w:t>
            </w:r>
            <w:r w:rsidRPr="00D71F0C">
              <w:rPr>
                <w:rFonts w:eastAsia="Times New Roman"/>
                <w:color w:val="1F1F1F"/>
                <w:szCs w:val="22"/>
              </w:rPr>
              <w:t>представл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ия об идеях и о методах математики как ун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версальном языке науки и тех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ики, сред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тве моделирова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ия явлений и пр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цессов;</w:t>
            </w:r>
          </w:p>
          <w:p w:rsidR="009F1296" w:rsidRPr="00D71F0C" w:rsidRDefault="009F1296" w:rsidP="009F1296">
            <w:pPr>
              <w:pStyle w:val="a8"/>
              <w:rPr>
                <w:rFonts w:ascii="Times New Roman" w:eastAsia="Times New Roman" w:hAnsi="Times New Roman" w:cs="Times New Roman"/>
                <w:color w:val="1F1F1F"/>
              </w:rPr>
            </w:pPr>
          </w:p>
          <w:p w:rsidR="009F1296" w:rsidRPr="00D71F0C" w:rsidRDefault="009F1296" w:rsidP="009F1296">
            <w:pPr>
              <w:pStyle w:val="Style30"/>
              <w:spacing w:line="240" w:lineRule="auto"/>
              <w:rPr>
                <w:rFonts w:eastAsia="Times New Roman"/>
                <w:color w:val="1F1F1F"/>
                <w:szCs w:val="22"/>
              </w:rPr>
            </w:pPr>
          </w:p>
        </w:tc>
      </w:tr>
      <w:tr w:rsidR="009F1296" w:rsidRPr="00BA23C4" w:rsidTr="00E22E9A">
        <w:trPr>
          <w:trHeight w:val="558"/>
        </w:trPr>
        <w:tc>
          <w:tcPr>
            <w:tcW w:w="9569" w:type="dxa"/>
            <w:gridSpan w:val="3"/>
          </w:tcPr>
          <w:p w:rsidR="009F1296" w:rsidRPr="00BA23C4" w:rsidRDefault="009F1296" w:rsidP="009F1296">
            <w:pPr>
              <w:pStyle w:val="Style26"/>
              <w:widowControl/>
              <w:spacing w:line="240" w:lineRule="auto"/>
              <w:jc w:val="center"/>
              <w:rPr>
                <w:rFonts w:eastAsia="Times New Roman"/>
                <w:b/>
                <w:bCs/>
                <w:color w:val="1F1F1F"/>
              </w:rPr>
            </w:pPr>
            <w:r w:rsidRPr="00BA23C4">
              <w:rPr>
                <w:rFonts w:eastAsia="Times New Roman"/>
                <w:b/>
                <w:bCs/>
                <w:color w:val="1F1F1F"/>
              </w:rPr>
              <w:lastRenderedPageBreak/>
              <w:t>6. Описательная статистика. Вероятность. Комбинаторика.</w:t>
            </w:r>
            <w:r w:rsidR="00375479">
              <w:rPr>
                <w:rFonts w:eastAsia="Times New Roman"/>
                <w:b/>
                <w:bCs/>
                <w:color w:val="1F1F1F"/>
              </w:rPr>
              <w:t xml:space="preserve"> </w:t>
            </w:r>
            <w:r w:rsidRPr="00BA23C4">
              <w:rPr>
                <w:rFonts w:eastAsia="Times New Roman"/>
                <w:b/>
                <w:bCs/>
                <w:color w:val="1F1F1F"/>
              </w:rPr>
              <w:t>Множества</w:t>
            </w:r>
            <w:r w:rsidR="00CC5F6A">
              <w:rPr>
                <w:rFonts w:eastAsia="Times New Roman"/>
                <w:b/>
                <w:bCs/>
                <w:color w:val="1F1F1F"/>
              </w:rPr>
              <w:t xml:space="preserve"> (20ч)</w:t>
            </w:r>
          </w:p>
        </w:tc>
      </w:tr>
      <w:tr w:rsidR="009F1296" w:rsidRPr="00BA23C4" w:rsidTr="00E22E9A">
        <w:trPr>
          <w:trHeight w:val="558"/>
        </w:trPr>
        <w:tc>
          <w:tcPr>
            <w:tcW w:w="4259" w:type="dxa"/>
          </w:tcPr>
          <w:p w:rsidR="009F1296" w:rsidRPr="00D71F0C" w:rsidRDefault="009F1296" w:rsidP="009F1296">
            <w:pPr>
              <w:pStyle w:val="Style30"/>
              <w:widowControl/>
              <w:spacing w:line="240" w:lineRule="auto"/>
              <w:jc w:val="left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color w:val="1F1F1F"/>
                <w:szCs w:val="22"/>
              </w:rPr>
              <w:t>Представление данных в виде таб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лиц, диа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грамм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color w:val="1F1F1F"/>
                <w:szCs w:val="22"/>
              </w:rPr>
              <w:t>Понятие о случайном опыте и собы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тии. Дост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вер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ое и невозмож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ое события. Срав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ение шансов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color w:val="1F1F1F"/>
                <w:szCs w:val="22"/>
              </w:rPr>
              <w:t>Решение комбинаторных задач пер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б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ром вар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антов</w:t>
            </w:r>
          </w:p>
        </w:tc>
        <w:tc>
          <w:tcPr>
            <w:tcW w:w="2620" w:type="dxa"/>
          </w:tcPr>
          <w:p w:rsidR="009F1296" w:rsidRPr="00D71F0C" w:rsidRDefault="009F1296" w:rsidP="009F1296">
            <w:pPr>
              <w:pStyle w:val="Style30"/>
              <w:widowControl/>
              <w:spacing w:line="240" w:lineRule="auto"/>
              <w:jc w:val="left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Извлекать </w:t>
            </w:r>
            <w:r w:rsidRPr="00D71F0C">
              <w:rPr>
                <w:rFonts w:eastAsia="Times New Roman"/>
                <w:color w:val="1F1F1F"/>
                <w:szCs w:val="22"/>
              </w:rPr>
              <w:t>информацию из таб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лиц и диа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 xml:space="preserve">грамм, 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>вы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softHyphen/>
              <w:t>пол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softHyphen/>
              <w:t xml:space="preserve">нять </w:t>
            </w:r>
            <w:r w:rsidRPr="00D71F0C">
              <w:rPr>
                <w:rFonts w:eastAsia="Times New Roman"/>
                <w:color w:val="1F1F1F"/>
                <w:szCs w:val="22"/>
              </w:rPr>
              <w:t>вычис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ления по таблич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ым дан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 xml:space="preserve">ным, 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сравнивать </w:t>
            </w:r>
            <w:r w:rsidRPr="00D71F0C">
              <w:rPr>
                <w:rFonts w:eastAsia="Times New Roman"/>
                <w:color w:val="1F1F1F"/>
                <w:szCs w:val="22"/>
              </w:rPr>
              <w:t xml:space="preserve">величины, 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>нахо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softHyphen/>
              <w:t xml:space="preserve">дить </w:t>
            </w:r>
            <w:r w:rsidRPr="00D71F0C">
              <w:rPr>
                <w:rFonts w:eastAsia="Times New Roman"/>
                <w:color w:val="1F1F1F"/>
                <w:szCs w:val="22"/>
              </w:rPr>
              <w:t>наибольшие и наимень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шие знач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ия и др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Выполнять </w:t>
            </w:r>
            <w:r w:rsidRPr="00D71F0C">
              <w:rPr>
                <w:rFonts w:eastAsia="Times New Roman"/>
                <w:color w:val="1F1F1F"/>
                <w:szCs w:val="22"/>
              </w:rPr>
              <w:t xml:space="preserve">сбор информации в несложных случаях, 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>пред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softHyphen/>
              <w:t>став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softHyphen/>
              <w:t xml:space="preserve">лять </w:t>
            </w:r>
            <w:r w:rsidRPr="00D71F0C">
              <w:rPr>
                <w:rFonts w:eastAsia="Times New Roman"/>
                <w:color w:val="1F1F1F"/>
                <w:szCs w:val="22"/>
              </w:rPr>
              <w:t>информацию в виде таблиц и диаграмм, в том числе с пом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щью компьютерных программ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Приводить </w:t>
            </w:r>
            <w:r w:rsidRPr="00D71F0C">
              <w:rPr>
                <w:rFonts w:eastAsia="Times New Roman"/>
                <w:color w:val="1F1F1F"/>
                <w:szCs w:val="22"/>
              </w:rPr>
              <w:t>примеры случайных событий, достоверных и невозмож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 xml:space="preserve">ных событий. 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>Сравни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softHyphen/>
              <w:t xml:space="preserve">вать </w:t>
            </w:r>
            <w:r w:rsidRPr="00D71F0C">
              <w:rPr>
                <w:rFonts w:eastAsia="Times New Roman"/>
                <w:color w:val="1F1F1F"/>
                <w:szCs w:val="22"/>
              </w:rPr>
              <w:t>шансы наступления собы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 xml:space="preserve">тий; 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строить </w:t>
            </w:r>
            <w:r w:rsidRPr="00D71F0C">
              <w:rPr>
                <w:rFonts w:eastAsia="Times New Roman"/>
                <w:color w:val="1F1F1F"/>
                <w:szCs w:val="22"/>
              </w:rPr>
              <w:t>речевые конструк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ции с использова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ием словосочета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 xml:space="preserve">ний </w:t>
            </w:r>
            <w:r w:rsidRPr="00D71F0C">
              <w:rPr>
                <w:rFonts w:eastAsia="Times New Roman"/>
                <w:i/>
                <w:iCs/>
                <w:color w:val="1F1F1F"/>
                <w:szCs w:val="22"/>
              </w:rPr>
              <w:t>более вероятно, мало</w:t>
            </w:r>
            <w:r w:rsidRPr="00D71F0C">
              <w:rPr>
                <w:rFonts w:eastAsia="Times New Roman"/>
                <w:i/>
                <w:iCs/>
                <w:color w:val="1F1F1F"/>
                <w:szCs w:val="22"/>
              </w:rPr>
              <w:softHyphen/>
              <w:t xml:space="preserve">вероятно </w:t>
            </w:r>
            <w:r w:rsidRPr="00D71F0C">
              <w:rPr>
                <w:rFonts w:eastAsia="Times New Roman"/>
                <w:color w:val="1F1F1F"/>
                <w:szCs w:val="22"/>
              </w:rPr>
              <w:t>и др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jc w:val="left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Выполнять </w:t>
            </w:r>
            <w:r w:rsidRPr="00D71F0C">
              <w:rPr>
                <w:rFonts w:eastAsia="Times New Roman"/>
                <w:color w:val="1F1F1F"/>
                <w:szCs w:val="22"/>
              </w:rPr>
              <w:t>перебор всех возмож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ых вариан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тов для пер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чета объек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тов или комбина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 xml:space="preserve">ций, 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>выде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softHyphen/>
              <w:t xml:space="preserve">лять </w:t>
            </w:r>
            <w:r w:rsidRPr="00D71F0C">
              <w:rPr>
                <w:rFonts w:eastAsia="Times New Roman"/>
                <w:color w:val="1F1F1F"/>
                <w:szCs w:val="22"/>
              </w:rPr>
              <w:t>комб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ации, отвечаю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 xml:space="preserve">щие заданным </w:t>
            </w:r>
            <w:r w:rsidRPr="00D71F0C">
              <w:rPr>
                <w:rFonts w:eastAsia="Times New Roman"/>
                <w:color w:val="1F1F1F"/>
                <w:szCs w:val="22"/>
              </w:rPr>
              <w:lastRenderedPageBreak/>
              <w:t>условиям</w:t>
            </w:r>
          </w:p>
          <w:p w:rsidR="009F1296" w:rsidRPr="00D71F0C" w:rsidRDefault="009F1296" w:rsidP="009F1296">
            <w:pPr>
              <w:pStyle w:val="a8"/>
              <w:rPr>
                <w:rFonts w:ascii="Times New Roman" w:eastAsia="Times New Roman" w:hAnsi="Times New Roman" w:cs="Times New Roman"/>
                <w:color w:val="1F1F1F"/>
              </w:rPr>
            </w:pPr>
            <w:r w:rsidRPr="00D71F0C">
              <w:rPr>
                <w:rFonts w:ascii="Times New Roman" w:eastAsia="Times New Roman" w:hAnsi="Times New Roman" w:cs="Times New Roman"/>
                <w:color w:val="1F1F1F"/>
              </w:rPr>
              <w:t>Приводить примеры конечных и бесконеч</w:t>
            </w:r>
            <w:r w:rsidRPr="00D71F0C">
              <w:rPr>
                <w:rFonts w:ascii="Times New Roman" w:eastAsia="Times New Roman" w:hAnsi="Times New Roman" w:cs="Times New Roman"/>
                <w:color w:val="1F1F1F"/>
              </w:rPr>
              <w:softHyphen/>
              <w:t>ных мно</w:t>
            </w:r>
            <w:r w:rsidRPr="00D71F0C">
              <w:rPr>
                <w:rFonts w:ascii="Times New Roman" w:eastAsia="Times New Roman" w:hAnsi="Times New Roman" w:cs="Times New Roman"/>
                <w:color w:val="1F1F1F"/>
              </w:rPr>
              <w:softHyphen/>
              <w:t>жеств. Находить объединение и пересе</w:t>
            </w:r>
            <w:r w:rsidRPr="00D71F0C">
              <w:rPr>
                <w:rFonts w:ascii="Times New Roman" w:eastAsia="Times New Roman" w:hAnsi="Times New Roman" w:cs="Times New Roman"/>
                <w:color w:val="1F1F1F"/>
              </w:rPr>
              <w:softHyphen/>
              <w:t>чение конкретных множеств. Приво</w:t>
            </w:r>
            <w:r w:rsidRPr="00D71F0C">
              <w:rPr>
                <w:rFonts w:ascii="Times New Roman" w:eastAsia="Times New Roman" w:hAnsi="Times New Roman" w:cs="Times New Roman"/>
                <w:color w:val="1F1F1F"/>
              </w:rPr>
              <w:softHyphen/>
              <w:t>дить примеры несложных классифика</w:t>
            </w:r>
            <w:r w:rsidRPr="00D71F0C">
              <w:rPr>
                <w:rFonts w:ascii="Times New Roman" w:eastAsia="Times New Roman" w:hAnsi="Times New Roman" w:cs="Times New Roman"/>
                <w:color w:val="1F1F1F"/>
              </w:rPr>
              <w:softHyphen/>
              <w:t>ций из различных областей жизни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jc w:val="left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color w:val="1F1F1F"/>
                <w:szCs w:val="22"/>
              </w:rPr>
              <w:t>Иллюстрировать теоретико-множественные понятия с помощью кругов Эйлера</w:t>
            </w:r>
          </w:p>
        </w:tc>
        <w:tc>
          <w:tcPr>
            <w:tcW w:w="2690" w:type="dxa"/>
          </w:tcPr>
          <w:p w:rsidR="007E4DE2" w:rsidRDefault="007E4DE2" w:rsidP="009F1296">
            <w:pPr>
              <w:pStyle w:val="Style30"/>
              <w:widowControl/>
              <w:spacing w:line="240" w:lineRule="auto"/>
              <w:jc w:val="left"/>
              <w:rPr>
                <w:rFonts w:eastAsia="Times New Roman"/>
                <w:color w:val="1F1F1F"/>
                <w:szCs w:val="22"/>
              </w:rPr>
            </w:pPr>
            <w:r w:rsidRPr="007E4DE2">
              <w:rPr>
                <w:rFonts w:eastAsia="Times New Roman"/>
                <w:b/>
                <w:color w:val="1F1F1F"/>
                <w:szCs w:val="22"/>
              </w:rPr>
              <w:lastRenderedPageBreak/>
              <w:t>Уметь</w:t>
            </w:r>
            <w:r>
              <w:rPr>
                <w:rFonts w:eastAsia="Times New Roman"/>
                <w:color w:val="1F1F1F"/>
                <w:szCs w:val="22"/>
              </w:rPr>
              <w:t xml:space="preserve"> видеть математическую задачу в контексте проблемной ситуации  в окружающей</w:t>
            </w:r>
          </w:p>
          <w:p w:rsidR="007E4DE2" w:rsidRDefault="007E4DE2" w:rsidP="009F1296">
            <w:pPr>
              <w:pStyle w:val="Style30"/>
              <w:widowControl/>
              <w:spacing w:line="240" w:lineRule="auto"/>
              <w:jc w:val="left"/>
              <w:rPr>
                <w:rFonts w:eastAsia="Times New Roman"/>
                <w:color w:val="1F1F1F"/>
                <w:szCs w:val="22"/>
              </w:rPr>
            </w:pPr>
            <w:r>
              <w:rPr>
                <w:rFonts w:eastAsia="Times New Roman"/>
                <w:color w:val="1F1F1F"/>
                <w:szCs w:val="22"/>
              </w:rPr>
              <w:t>жизни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jc w:val="left"/>
              <w:rPr>
                <w:rFonts w:eastAsia="Times New Roman"/>
                <w:color w:val="1F1F1F"/>
                <w:szCs w:val="22"/>
              </w:rPr>
            </w:pPr>
            <w:r w:rsidRPr="007E4DE2">
              <w:rPr>
                <w:rFonts w:eastAsia="Times New Roman"/>
                <w:b/>
                <w:color w:val="1F1F1F"/>
                <w:szCs w:val="22"/>
              </w:rPr>
              <w:t>Умение</w:t>
            </w:r>
            <w:r w:rsidRPr="00D71F0C">
              <w:rPr>
                <w:rFonts w:eastAsia="Times New Roman"/>
                <w:color w:val="1F1F1F"/>
                <w:szCs w:val="22"/>
              </w:rPr>
              <w:t xml:space="preserve"> выдвигать гипотезы при решении учебных за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дач, понимать необх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димость их проверки</w:t>
            </w:r>
          </w:p>
        </w:tc>
      </w:tr>
      <w:tr w:rsidR="009F1296" w:rsidRPr="00BA23C4" w:rsidTr="00E22E9A">
        <w:trPr>
          <w:trHeight w:val="558"/>
        </w:trPr>
        <w:tc>
          <w:tcPr>
            <w:tcW w:w="9569" w:type="dxa"/>
            <w:gridSpan w:val="3"/>
          </w:tcPr>
          <w:p w:rsidR="009F1296" w:rsidRPr="00BA23C4" w:rsidRDefault="009F1296" w:rsidP="009F1296">
            <w:pPr>
              <w:ind w:right="232"/>
              <w:jc w:val="center"/>
              <w:rPr>
                <w:color w:val="1F1F1F"/>
                <w:sz w:val="24"/>
                <w:szCs w:val="24"/>
              </w:rPr>
            </w:pPr>
            <w:r w:rsidRPr="00BA23C4">
              <w:rPr>
                <w:b/>
                <w:bCs/>
                <w:color w:val="1F1F1F"/>
                <w:sz w:val="24"/>
                <w:szCs w:val="24"/>
              </w:rPr>
              <w:lastRenderedPageBreak/>
              <w:t xml:space="preserve">7. Наглядная геометрия </w:t>
            </w:r>
            <w:r w:rsidR="00375479">
              <w:rPr>
                <w:b/>
                <w:bCs/>
                <w:color w:val="1F1F1F"/>
                <w:sz w:val="24"/>
                <w:szCs w:val="24"/>
              </w:rPr>
              <w:t>(45ч)</w:t>
            </w:r>
          </w:p>
        </w:tc>
      </w:tr>
      <w:tr w:rsidR="009F1296" w:rsidRPr="00BA23C4" w:rsidTr="00E22E9A">
        <w:trPr>
          <w:trHeight w:val="1833"/>
        </w:trPr>
        <w:tc>
          <w:tcPr>
            <w:tcW w:w="4259" w:type="dxa"/>
          </w:tcPr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color w:val="1F1F1F"/>
                <w:szCs w:val="22"/>
              </w:rPr>
              <w:t>Наглядные представления о фигу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рах на плоск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ти: прямая, отрезок, луч, угол, лома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ая, многоугольник, правильный многоуголь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ик, окруж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ость, круг. Четы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рех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уголь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ик, прямоугольник, квадрат. Тр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уголь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ик, виды треугольников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color w:val="1F1F1F"/>
                <w:szCs w:val="22"/>
              </w:rPr>
              <w:t>Изображение геометрических ф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гур. Вза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им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ое расположение двух прямых, двух окружн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тей, пря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мой и окружности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color w:val="1F1F1F"/>
                <w:szCs w:val="22"/>
              </w:rPr>
              <w:t>Длина отрезка, ломаной. Периметр мног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уголь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ка. Единицы измер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ия длины. Измер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ие длины от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резка, постро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ие от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резка заданной длины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color w:val="1F1F1F"/>
                <w:szCs w:val="22"/>
              </w:rPr>
              <w:t>Угол. Виды углов. Градусная мера угла. Измер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ие и построение уг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лов с пом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щью транспортира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color w:val="1F1F1F"/>
                <w:szCs w:val="22"/>
              </w:rPr>
              <w:t>Понятие площади фигуры; ед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ицы изм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р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ия площади. Пл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щадь прямоуголь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ика и площадь квад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рата. Рав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овеликие фигуры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color w:val="1F1F1F"/>
                <w:szCs w:val="22"/>
              </w:rPr>
              <w:t>Наглядные представления о пр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транствен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ых ф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гурах: куб, парал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лелеп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пед, призма, пирамида, шар, сфера, конус, цилиндр. Изобра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жение пр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транствен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ых фигур. Пр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меры сечений. Мног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гранники, пра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вильные многогран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ики. Примеры разверток мног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гранн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ков, цилиндра и конуса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color w:val="1F1F1F"/>
                <w:szCs w:val="22"/>
              </w:rPr>
              <w:t>Понятие объема; единицы объема. Объем прям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угольного параллелеп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педа и объем куба.</w:t>
            </w:r>
          </w:p>
          <w:p w:rsidR="009F1296" w:rsidRPr="00D71F0C" w:rsidRDefault="009F1296" w:rsidP="009F1296">
            <w:pPr>
              <w:pStyle w:val="Style30"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color w:val="1F1F1F"/>
                <w:szCs w:val="22"/>
              </w:rPr>
              <w:t>Понятие о равенстве фигур. Цен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тральная, ос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вая и зеркальная сим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метрии. Изображ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ие симметрич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ых фигур</w:t>
            </w:r>
          </w:p>
          <w:p w:rsidR="009F1296" w:rsidRPr="00D71F0C" w:rsidRDefault="009F1296" w:rsidP="009F1296">
            <w:pPr>
              <w:rPr>
                <w:color w:val="1F1F1F"/>
              </w:rPr>
            </w:pPr>
          </w:p>
          <w:p w:rsidR="009F1296" w:rsidRPr="00D71F0C" w:rsidRDefault="009F1296" w:rsidP="009F1296">
            <w:pPr>
              <w:rPr>
                <w:color w:val="1F1F1F"/>
              </w:rPr>
            </w:pPr>
          </w:p>
          <w:p w:rsidR="009F1296" w:rsidRPr="00D71F0C" w:rsidRDefault="009F1296" w:rsidP="009F1296">
            <w:pPr>
              <w:rPr>
                <w:color w:val="1F1F1F"/>
              </w:rPr>
            </w:pPr>
          </w:p>
          <w:p w:rsidR="009F1296" w:rsidRPr="00D71F0C" w:rsidRDefault="009F1296" w:rsidP="009F1296">
            <w:pPr>
              <w:rPr>
                <w:color w:val="1F1F1F"/>
              </w:rPr>
            </w:pPr>
          </w:p>
          <w:p w:rsidR="009F1296" w:rsidRPr="00D71F0C" w:rsidRDefault="009F1296" w:rsidP="009F1296">
            <w:pPr>
              <w:rPr>
                <w:color w:val="1F1F1F"/>
              </w:rPr>
            </w:pPr>
          </w:p>
          <w:p w:rsidR="009F1296" w:rsidRPr="00D71F0C" w:rsidRDefault="009F1296" w:rsidP="009F1296">
            <w:pPr>
              <w:rPr>
                <w:color w:val="1F1F1F"/>
              </w:rPr>
            </w:pPr>
          </w:p>
          <w:p w:rsidR="009F1296" w:rsidRPr="00D71F0C" w:rsidRDefault="009F1296" w:rsidP="009F1296">
            <w:pPr>
              <w:tabs>
                <w:tab w:val="left" w:pos="3225"/>
              </w:tabs>
              <w:rPr>
                <w:color w:val="1F1F1F"/>
              </w:rPr>
            </w:pPr>
            <w:r w:rsidRPr="00D71F0C">
              <w:rPr>
                <w:color w:val="1F1F1F"/>
              </w:rPr>
              <w:tab/>
            </w:r>
          </w:p>
        </w:tc>
        <w:tc>
          <w:tcPr>
            <w:tcW w:w="2620" w:type="dxa"/>
          </w:tcPr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lastRenderedPageBreak/>
              <w:t xml:space="preserve">Распознавать </w:t>
            </w:r>
            <w:r w:rsidRPr="00D71F0C">
              <w:rPr>
                <w:rFonts w:eastAsia="Times New Roman"/>
                <w:color w:val="1F1F1F"/>
                <w:szCs w:val="22"/>
              </w:rPr>
              <w:t>на чертежах, рисун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ках и мод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лях ге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метрич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кие фигуры, конфигурации ф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гур (плоские и пространствен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 xml:space="preserve">ные). 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>Приво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softHyphen/>
              <w:t xml:space="preserve">дить </w:t>
            </w:r>
            <w:r w:rsidRPr="00D71F0C">
              <w:rPr>
                <w:rFonts w:eastAsia="Times New Roman"/>
                <w:color w:val="1F1F1F"/>
                <w:szCs w:val="22"/>
              </w:rPr>
              <w:t>примеры анал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гов ге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метрич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ких фигур в окру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жающем мире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Изображать </w:t>
            </w:r>
            <w:r w:rsidRPr="00D71F0C">
              <w:rPr>
                <w:rFonts w:eastAsia="Times New Roman"/>
                <w:color w:val="1F1F1F"/>
                <w:szCs w:val="22"/>
              </w:rPr>
              <w:t>геометрические ф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гуры и их конфигура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ции от руки и с использованием чертежных инст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 xml:space="preserve">рументов. 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Изображать </w:t>
            </w:r>
            <w:r w:rsidRPr="00D71F0C">
              <w:rPr>
                <w:rFonts w:eastAsia="Times New Roman"/>
                <w:color w:val="1F1F1F"/>
                <w:szCs w:val="22"/>
              </w:rPr>
              <w:t>геомет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рические фигуры на клетча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той бу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маге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Измерять </w:t>
            </w:r>
            <w:r w:rsidRPr="00D71F0C">
              <w:rPr>
                <w:rFonts w:eastAsia="Times New Roman"/>
                <w:color w:val="1F1F1F"/>
                <w:szCs w:val="22"/>
              </w:rPr>
              <w:t>с помощью инструмен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тов и сравн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вать дл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ы отрезков и величины уг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 xml:space="preserve">лов. 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Строить </w:t>
            </w:r>
            <w:r w:rsidRPr="00D71F0C">
              <w:rPr>
                <w:rFonts w:eastAsia="Times New Roman"/>
                <w:color w:val="1F1F1F"/>
                <w:szCs w:val="22"/>
              </w:rPr>
              <w:t>от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резки заданной длины с пом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щью линейки и циркуля и углы задан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ой в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личины с помощью транспор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 xml:space="preserve">тира. 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>Вы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softHyphen/>
              <w:t xml:space="preserve">ражать </w:t>
            </w:r>
            <w:r w:rsidRPr="00D71F0C">
              <w:rPr>
                <w:rFonts w:eastAsia="Times New Roman"/>
                <w:color w:val="1F1F1F"/>
                <w:szCs w:val="22"/>
              </w:rPr>
              <w:t>одни ед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цы измерения длин через другие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Вычислять </w:t>
            </w:r>
            <w:r w:rsidRPr="00D71F0C">
              <w:rPr>
                <w:rFonts w:eastAsia="Times New Roman"/>
                <w:color w:val="1F1F1F"/>
                <w:szCs w:val="22"/>
              </w:rPr>
              <w:t>площади квадратов и прямоуголь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иков, исполь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зуя фор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мулы пл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щади квадрата и пл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щади прям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</w:r>
            <w:r w:rsidRPr="00D71F0C">
              <w:rPr>
                <w:rFonts w:eastAsia="Times New Roman"/>
                <w:color w:val="1F1F1F"/>
                <w:szCs w:val="22"/>
              </w:rPr>
              <w:lastRenderedPageBreak/>
              <w:t>угольника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Выражать </w:t>
            </w:r>
            <w:r w:rsidRPr="00D71F0C">
              <w:rPr>
                <w:rFonts w:eastAsia="Times New Roman"/>
                <w:color w:val="1F1F1F"/>
                <w:szCs w:val="22"/>
              </w:rPr>
              <w:t>одни единицы измер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ия пл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щади через дру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гие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Изготавливать </w:t>
            </w:r>
            <w:r w:rsidRPr="00D71F0C">
              <w:rPr>
                <w:rFonts w:eastAsia="Times New Roman"/>
                <w:color w:val="1F1F1F"/>
                <w:szCs w:val="22"/>
              </w:rPr>
              <w:t>пространствен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ые фигуры из развер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ток; расп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знавать развертки куба, параллел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пипеда, п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ра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миды, ц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линдра и к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 xml:space="preserve">нуса. 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>Рассматри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softHyphen/>
              <w:t xml:space="preserve">вать </w:t>
            </w:r>
            <w:r w:rsidRPr="00D71F0C">
              <w:rPr>
                <w:rFonts w:eastAsia="Times New Roman"/>
                <w:color w:val="1F1F1F"/>
                <w:szCs w:val="22"/>
              </w:rPr>
              <w:t>простейшие сечения пр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транствен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ых фигур, получа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мые путем пред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метного или ком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пьютерного моделирова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 xml:space="preserve">ния, 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>опре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softHyphen/>
              <w:t xml:space="preserve">делять </w:t>
            </w:r>
            <w:r w:rsidRPr="00D71F0C">
              <w:rPr>
                <w:rFonts w:eastAsia="Times New Roman"/>
                <w:color w:val="1F1F1F"/>
                <w:szCs w:val="22"/>
              </w:rPr>
              <w:t>их вид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Вычислять </w:t>
            </w:r>
            <w:r w:rsidRPr="00D71F0C">
              <w:rPr>
                <w:rFonts w:eastAsia="Times New Roman"/>
                <w:color w:val="1F1F1F"/>
                <w:szCs w:val="22"/>
              </w:rPr>
              <w:t>объемы куба и прям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угольного паралл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леп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педа, используя формулы объ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ема куба и объема прям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уголь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ого параллел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п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 xml:space="preserve">педа. 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>Выра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softHyphen/>
              <w:t xml:space="preserve">жать </w:t>
            </w:r>
            <w:r w:rsidRPr="00D71F0C">
              <w:rPr>
                <w:rFonts w:eastAsia="Times New Roman"/>
                <w:color w:val="1F1F1F"/>
                <w:szCs w:val="22"/>
              </w:rPr>
              <w:t>одни ед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ицы измерения объема через другие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Исследовать </w:t>
            </w:r>
            <w:r w:rsidRPr="00D71F0C">
              <w:rPr>
                <w:rFonts w:eastAsia="Times New Roman"/>
                <w:color w:val="1F1F1F"/>
                <w:szCs w:val="22"/>
              </w:rPr>
              <w:t xml:space="preserve">и 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описывать </w:t>
            </w:r>
            <w:r w:rsidRPr="00D71F0C">
              <w:rPr>
                <w:rFonts w:eastAsia="Times New Roman"/>
                <w:color w:val="1F1F1F"/>
                <w:szCs w:val="22"/>
              </w:rPr>
              <w:t>свой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тва геометр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ческих ф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гур (пл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ких и пространст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венных), исполь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зуя экспер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мент, наблюд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 xml:space="preserve">ние, измерение. 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>Модели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softHyphen/>
              <w:t xml:space="preserve">ровать </w:t>
            </w:r>
            <w:r w:rsidRPr="00D71F0C">
              <w:rPr>
                <w:rFonts w:eastAsia="Times New Roman"/>
                <w:color w:val="1F1F1F"/>
                <w:szCs w:val="22"/>
              </w:rPr>
              <w:t>ге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метр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ческие объекты, исполь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зуя бумагу, пла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тилин, провол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 xml:space="preserve">ку и др. 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>Исполь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softHyphen/>
              <w:t xml:space="preserve">зовать </w:t>
            </w:r>
            <w:r w:rsidRPr="00D71F0C">
              <w:rPr>
                <w:rFonts w:eastAsia="Times New Roman"/>
                <w:color w:val="1F1F1F"/>
                <w:szCs w:val="22"/>
              </w:rPr>
              <w:t>компь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ютер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ое м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делирование и эксп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римент для изучения свойств геометрич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ких объ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ектов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Находить </w:t>
            </w:r>
            <w:r w:rsidRPr="00D71F0C">
              <w:rPr>
                <w:rFonts w:eastAsia="Times New Roman"/>
                <w:color w:val="1F1F1F"/>
                <w:szCs w:val="22"/>
              </w:rPr>
              <w:t>в окружающем мире плоские и пр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тран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твен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ые сим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метричные фигуры.</w:t>
            </w:r>
          </w:p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Решать </w:t>
            </w:r>
            <w:r w:rsidRPr="00D71F0C">
              <w:rPr>
                <w:rFonts w:eastAsia="Times New Roman"/>
                <w:color w:val="1F1F1F"/>
                <w:szCs w:val="22"/>
              </w:rPr>
              <w:t>задачи на нахождение длин отрез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ков, пер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мет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ров мн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гоугольников, градусной меры уг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лов, площа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дей квадратов и прям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уголь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иков, объемов ку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бов и пря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моуголь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 xml:space="preserve">ных </w:t>
            </w:r>
            <w:r w:rsidRPr="00D71F0C">
              <w:rPr>
                <w:rFonts w:eastAsia="Times New Roman"/>
                <w:color w:val="1F1F1F"/>
                <w:szCs w:val="22"/>
              </w:rPr>
              <w:lastRenderedPageBreak/>
              <w:t>параллел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 xml:space="preserve">пипедов, куба. 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>Выде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softHyphen/>
              <w:t xml:space="preserve">лять </w:t>
            </w:r>
            <w:r w:rsidRPr="00D71F0C">
              <w:rPr>
                <w:rFonts w:eastAsia="Times New Roman"/>
                <w:color w:val="1F1F1F"/>
                <w:szCs w:val="22"/>
              </w:rPr>
              <w:t>в усл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вии задачи данные, необходимые для ее реш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 xml:space="preserve">ния, 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>стро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softHyphen/>
              <w:t xml:space="preserve">ить </w:t>
            </w:r>
            <w:r w:rsidRPr="00D71F0C">
              <w:rPr>
                <w:rFonts w:eastAsia="Times New Roman"/>
                <w:color w:val="1F1F1F"/>
                <w:szCs w:val="22"/>
              </w:rPr>
              <w:t>логическую ц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почку рас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 xml:space="preserve">суждений, 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>сопостав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softHyphen/>
              <w:t xml:space="preserve">лять </w:t>
            </w:r>
            <w:r w:rsidRPr="00D71F0C">
              <w:rPr>
                <w:rFonts w:eastAsia="Times New Roman"/>
                <w:color w:val="1F1F1F"/>
                <w:szCs w:val="22"/>
              </w:rPr>
              <w:t>полу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ченный резуль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тат с усл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вием задачи.</w:t>
            </w:r>
          </w:p>
          <w:p w:rsidR="009F1296" w:rsidRPr="00D71F0C" w:rsidRDefault="009F1296" w:rsidP="009F1296">
            <w:pPr>
              <w:pStyle w:val="Style30"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 xml:space="preserve">Изображать </w:t>
            </w:r>
            <w:r w:rsidRPr="00D71F0C">
              <w:rPr>
                <w:rFonts w:eastAsia="Times New Roman"/>
                <w:color w:val="1F1F1F"/>
                <w:szCs w:val="22"/>
              </w:rPr>
              <w:t>равные фигуры, сим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метричные фигуры</w:t>
            </w:r>
          </w:p>
        </w:tc>
        <w:tc>
          <w:tcPr>
            <w:tcW w:w="2690" w:type="dxa"/>
          </w:tcPr>
          <w:p w:rsidR="009F1296" w:rsidRPr="00D71F0C" w:rsidRDefault="009F1296" w:rsidP="009F1296">
            <w:pPr>
              <w:pStyle w:val="Style30"/>
              <w:widowControl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lastRenderedPageBreak/>
              <w:t xml:space="preserve">Строить </w:t>
            </w:r>
            <w:r w:rsidRPr="00D71F0C">
              <w:rPr>
                <w:rFonts w:eastAsia="Times New Roman"/>
                <w:color w:val="1F1F1F"/>
                <w:szCs w:val="22"/>
              </w:rPr>
              <w:t>логическую ц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почку рас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 xml:space="preserve">суждений, 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t>сопостав</w:t>
            </w:r>
            <w:r w:rsidRPr="00D71F0C">
              <w:rPr>
                <w:rFonts w:eastAsia="Times New Roman"/>
                <w:b/>
                <w:bCs/>
                <w:color w:val="1F1F1F"/>
                <w:szCs w:val="22"/>
              </w:rPr>
              <w:softHyphen/>
              <w:t xml:space="preserve">лять </w:t>
            </w:r>
            <w:r w:rsidRPr="00D71F0C">
              <w:rPr>
                <w:rFonts w:eastAsia="Times New Roman"/>
                <w:color w:val="1F1F1F"/>
                <w:szCs w:val="22"/>
              </w:rPr>
              <w:t>полу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ченный результат с усл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вием задачи.</w:t>
            </w:r>
          </w:p>
          <w:p w:rsidR="009F1296" w:rsidRPr="00D71F0C" w:rsidRDefault="009F1296" w:rsidP="009F1296">
            <w:pPr>
              <w:pStyle w:val="Style30"/>
              <w:spacing w:line="240" w:lineRule="auto"/>
              <w:rPr>
                <w:rFonts w:eastAsia="Times New Roman"/>
                <w:color w:val="1F1F1F"/>
                <w:szCs w:val="22"/>
              </w:rPr>
            </w:pPr>
            <w:r w:rsidRPr="007E4DE2">
              <w:rPr>
                <w:rFonts w:eastAsia="Times New Roman"/>
                <w:b/>
                <w:color w:val="1F1F1F"/>
                <w:szCs w:val="22"/>
              </w:rPr>
              <w:t>Умение</w:t>
            </w:r>
            <w:r w:rsidRPr="00D71F0C">
              <w:rPr>
                <w:rFonts w:eastAsia="Times New Roman"/>
                <w:color w:val="1F1F1F"/>
                <w:szCs w:val="22"/>
              </w:rPr>
              <w:t xml:space="preserve"> применять индуктив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ые и дедуктив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ые спосо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бы рассуждений, ви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деть различ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ые стратегии решения задач</w:t>
            </w:r>
          </w:p>
          <w:p w:rsidR="009F1296" w:rsidRPr="00D71F0C" w:rsidRDefault="009F1296" w:rsidP="009F1296">
            <w:pPr>
              <w:pStyle w:val="Style19"/>
              <w:widowControl/>
              <w:tabs>
                <w:tab w:val="left" w:pos="662"/>
              </w:tabs>
              <w:spacing w:before="19" w:line="240" w:lineRule="auto"/>
              <w:ind w:firstLine="0"/>
              <w:rPr>
                <w:rFonts w:eastAsia="Times New Roman"/>
                <w:color w:val="1F1F1F"/>
                <w:szCs w:val="22"/>
              </w:rPr>
            </w:pPr>
            <w:r w:rsidRPr="007E4DE2">
              <w:rPr>
                <w:rFonts w:eastAsia="Times New Roman"/>
                <w:b/>
                <w:color w:val="1F1F1F"/>
                <w:szCs w:val="22"/>
              </w:rPr>
              <w:t>Умение</w:t>
            </w:r>
            <w:r w:rsidRPr="00D71F0C">
              <w:rPr>
                <w:rFonts w:eastAsia="Times New Roman"/>
                <w:color w:val="1F1F1F"/>
                <w:szCs w:val="22"/>
              </w:rPr>
              <w:t xml:space="preserve"> планировать и осущ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твлять деятель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ость, на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прав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ленную на реше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ние за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дач ис</w:t>
            </w:r>
            <w:r w:rsidRPr="00D71F0C">
              <w:rPr>
                <w:rFonts w:eastAsia="Times New Roman"/>
                <w:color w:val="1F1F1F"/>
                <w:szCs w:val="22"/>
              </w:rPr>
              <w:softHyphen/>
              <w:t>следовательского характера;</w:t>
            </w:r>
          </w:p>
          <w:p w:rsidR="009F1296" w:rsidRPr="00D71F0C" w:rsidRDefault="009F1296" w:rsidP="009F1296">
            <w:pPr>
              <w:pStyle w:val="Style30"/>
              <w:spacing w:line="240" w:lineRule="auto"/>
              <w:rPr>
                <w:rFonts w:eastAsia="Times New Roman"/>
                <w:color w:val="1F1F1F"/>
                <w:szCs w:val="22"/>
              </w:rPr>
            </w:pPr>
          </w:p>
          <w:p w:rsidR="009F1296" w:rsidRPr="00D71F0C" w:rsidRDefault="009F1296" w:rsidP="009F1296">
            <w:pPr>
              <w:pStyle w:val="Style30"/>
              <w:spacing w:line="240" w:lineRule="auto"/>
              <w:rPr>
                <w:rFonts w:eastAsia="Times New Roman"/>
                <w:color w:val="1F1F1F"/>
                <w:szCs w:val="22"/>
              </w:rPr>
            </w:pPr>
          </w:p>
          <w:p w:rsidR="009F1296" w:rsidRPr="00D71F0C" w:rsidRDefault="009F1296" w:rsidP="009F1296">
            <w:pPr>
              <w:pStyle w:val="Style30"/>
              <w:spacing w:line="240" w:lineRule="auto"/>
              <w:rPr>
                <w:rFonts w:eastAsia="Times New Roman"/>
                <w:color w:val="1F1F1F"/>
                <w:szCs w:val="22"/>
              </w:rPr>
            </w:pPr>
          </w:p>
          <w:p w:rsidR="009F1296" w:rsidRPr="00D71F0C" w:rsidRDefault="009F1296" w:rsidP="009F1296">
            <w:pPr>
              <w:pStyle w:val="Style30"/>
              <w:spacing w:line="240" w:lineRule="auto"/>
              <w:rPr>
                <w:rFonts w:eastAsia="Times New Roman"/>
                <w:color w:val="1F1F1F"/>
                <w:szCs w:val="22"/>
              </w:rPr>
            </w:pPr>
          </w:p>
          <w:p w:rsidR="009F1296" w:rsidRPr="00D71F0C" w:rsidRDefault="009F1296" w:rsidP="009F1296">
            <w:pPr>
              <w:pStyle w:val="Style30"/>
              <w:spacing w:line="240" w:lineRule="auto"/>
              <w:rPr>
                <w:rFonts w:eastAsia="Times New Roman"/>
                <w:color w:val="1F1F1F"/>
                <w:szCs w:val="22"/>
              </w:rPr>
            </w:pPr>
          </w:p>
          <w:p w:rsidR="009F1296" w:rsidRPr="00D71F0C" w:rsidRDefault="009F1296" w:rsidP="009F1296">
            <w:pPr>
              <w:pStyle w:val="Style30"/>
              <w:spacing w:line="240" w:lineRule="auto"/>
              <w:rPr>
                <w:rFonts w:eastAsia="Times New Roman"/>
                <w:color w:val="1F1F1F"/>
                <w:szCs w:val="22"/>
              </w:rPr>
            </w:pPr>
          </w:p>
          <w:p w:rsidR="009F1296" w:rsidRPr="00D71F0C" w:rsidRDefault="009F1296" w:rsidP="009F1296">
            <w:pPr>
              <w:pStyle w:val="Style30"/>
              <w:spacing w:line="240" w:lineRule="auto"/>
              <w:rPr>
                <w:rFonts w:eastAsia="Times New Roman"/>
                <w:color w:val="1F1F1F"/>
                <w:szCs w:val="22"/>
              </w:rPr>
            </w:pPr>
          </w:p>
          <w:p w:rsidR="009F1296" w:rsidRPr="00D71F0C" w:rsidRDefault="009F1296" w:rsidP="009F1296">
            <w:pPr>
              <w:pStyle w:val="Style30"/>
              <w:spacing w:line="240" w:lineRule="auto"/>
              <w:rPr>
                <w:rFonts w:eastAsia="Times New Roman"/>
                <w:color w:val="1F1F1F"/>
                <w:szCs w:val="22"/>
              </w:rPr>
            </w:pPr>
          </w:p>
          <w:p w:rsidR="009F1296" w:rsidRPr="00D71F0C" w:rsidRDefault="009F1296" w:rsidP="009F1296">
            <w:pPr>
              <w:pStyle w:val="Style30"/>
              <w:spacing w:line="240" w:lineRule="auto"/>
              <w:rPr>
                <w:rFonts w:eastAsia="Times New Roman"/>
                <w:color w:val="1F1F1F"/>
                <w:szCs w:val="22"/>
              </w:rPr>
            </w:pPr>
          </w:p>
          <w:p w:rsidR="009F1296" w:rsidRPr="00D71F0C" w:rsidRDefault="009F1296" w:rsidP="009F1296">
            <w:pPr>
              <w:pStyle w:val="Style30"/>
              <w:spacing w:line="240" w:lineRule="auto"/>
              <w:rPr>
                <w:rFonts w:eastAsia="Times New Roman"/>
                <w:color w:val="1F1F1F"/>
                <w:szCs w:val="22"/>
              </w:rPr>
            </w:pPr>
          </w:p>
          <w:p w:rsidR="009F1296" w:rsidRPr="00D71F0C" w:rsidRDefault="009F1296" w:rsidP="009F1296">
            <w:pPr>
              <w:pStyle w:val="Style30"/>
              <w:spacing w:line="240" w:lineRule="auto"/>
              <w:rPr>
                <w:rFonts w:eastAsia="Times New Roman"/>
                <w:color w:val="1F1F1F"/>
                <w:szCs w:val="22"/>
              </w:rPr>
            </w:pPr>
          </w:p>
          <w:p w:rsidR="009F1296" w:rsidRPr="00D71F0C" w:rsidRDefault="009F1296" w:rsidP="009F1296">
            <w:pPr>
              <w:pStyle w:val="Style30"/>
              <w:spacing w:line="240" w:lineRule="auto"/>
              <w:rPr>
                <w:rFonts w:eastAsia="Times New Roman"/>
                <w:color w:val="1F1F1F"/>
                <w:szCs w:val="22"/>
              </w:rPr>
            </w:pPr>
          </w:p>
          <w:p w:rsidR="009F1296" w:rsidRPr="00D71F0C" w:rsidRDefault="009F1296" w:rsidP="009F1296">
            <w:pPr>
              <w:pStyle w:val="Style30"/>
              <w:spacing w:line="240" w:lineRule="auto"/>
              <w:rPr>
                <w:rFonts w:eastAsia="Times New Roman"/>
                <w:color w:val="1F1F1F"/>
                <w:szCs w:val="22"/>
              </w:rPr>
            </w:pPr>
          </w:p>
          <w:p w:rsidR="009F1296" w:rsidRPr="00D71F0C" w:rsidRDefault="009F1296" w:rsidP="009F1296">
            <w:pPr>
              <w:pStyle w:val="Style30"/>
              <w:spacing w:line="240" w:lineRule="auto"/>
              <w:rPr>
                <w:rFonts w:eastAsia="Times New Roman"/>
                <w:color w:val="1F1F1F"/>
                <w:szCs w:val="22"/>
              </w:rPr>
            </w:pPr>
          </w:p>
          <w:p w:rsidR="009F1296" w:rsidRPr="00D71F0C" w:rsidRDefault="009F1296" w:rsidP="009F1296">
            <w:pPr>
              <w:pStyle w:val="Style30"/>
              <w:spacing w:line="240" w:lineRule="auto"/>
              <w:rPr>
                <w:rFonts w:eastAsia="Times New Roman"/>
                <w:color w:val="1F1F1F"/>
                <w:szCs w:val="22"/>
              </w:rPr>
            </w:pPr>
          </w:p>
          <w:p w:rsidR="009F1296" w:rsidRPr="00D71F0C" w:rsidRDefault="009F1296" w:rsidP="009F1296">
            <w:pPr>
              <w:pStyle w:val="Style30"/>
              <w:spacing w:line="240" w:lineRule="auto"/>
              <w:rPr>
                <w:rFonts w:eastAsia="Times New Roman"/>
                <w:color w:val="1F1F1F"/>
                <w:szCs w:val="22"/>
              </w:rPr>
            </w:pPr>
          </w:p>
          <w:p w:rsidR="009F1296" w:rsidRPr="00D71F0C" w:rsidRDefault="009F1296" w:rsidP="009F1296">
            <w:pPr>
              <w:pStyle w:val="Style30"/>
              <w:spacing w:line="240" w:lineRule="auto"/>
              <w:rPr>
                <w:rFonts w:eastAsia="Times New Roman"/>
                <w:color w:val="1F1F1F"/>
                <w:szCs w:val="22"/>
              </w:rPr>
            </w:pPr>
          </w:p>
          <w:p w:rsidR="009F1296" w:rsidRPr="00D71F0C" w:rsidRDefault="009F1296" w:rsidP="009F1296">
            <w:pPr>
              <w:pStyle w:val="Style30"/>
              <w:spacing w:line="240" w:lineRule="auto"/>
              <w:rPr>
                <w:rFonts w:eastAsia="Times New Roman"/>
                <w:color w:val="1F1F1F"/>
                <w:szCs w:val="22"/>
              </w:rPr>
            </w:pPr>
          </w:p>
          <w:p w:rsidR="009F1296" w:rsidRPr="00D71F0C" w:rsidRDefault="009F1296" w:rsidP="009F1296">
            <w:pPr>
              <w:pStyle w:val="Style30"/>
              <w:spacing w:line="240" w:lineRule="auto"/>
              <w:rPr>
                <w:rFonts w:eastAsia="Times New Roman"/>
                <w:color w:val="1F1F1F"/>
                <w:szCs w:val="22"/>
              </w:rPr>
            </w:pPr>
          </w:p>
          <w:p w:rsidR="009F1296" w:rsidRPr="00D71F0C" w:rsidRDefault="009F1296" w:rsidP="009F1296">
            <w:pPr>
              <w:pStyle w:val="Style30"/>
              <w:spacing w:line="240" w:lineRule="auto"/>
              <w:rPr>
                <w:rFonts w:eastAsia="Times New Roman"/>
                <w:color w:val="1F1F1F"/>
                <w:szCs w:val="22"/>
              </w:rPr>
            </w:pPr>
          </w:p>
          <w:p w:rsidR="009F1296" w:rsidRPr="00D71F0C" w:rsidRDefault="009F1296" w:rsidP="009F1296">
            <w:pPr>
              <w:pStyle w:val="Style30"/>
              <w:spacing w:line="240" w:lineRule="auto"/>
              <w:rPr>
                <w:rFonts w:eastAsia="Times New Roman"/>
                <w:color w:val="1F1F1F"/>
                <w:szCs w:val="22"/>
              </w:rPr>
            </w:pPr>
          </w:p>
          <w:p w:rsidR="009F1296" w:rsidRPr="00D71F0C" w:rsidRDefault="009F1296" w:rsidP="009F1296">
            <w:pPr>
              <w:pStyle w:val="Style30"/>
              <w:spacing w:line="240" w:lineRule="auto"/>
              <w:rPr>
                <w:rFonts w:eastAsia="Times New Roman"/>
                <w:color w:val="1F1F1F"/>
                <w:szCs w:val="22"/>
              </w:rPr>
            </w:pPr>
          </w:p>
          <w:p w:rsidR="009F1296" w:rsidRPr="00D71F0C" w:rsidRDefault="009F1296" w:rsidP="009F1296">
            <w:pPr>
              <w:pStyle w:val="Style30"/>
              <w:spacing w:line="240" w:lineRule="auto"/>
              <w:rPr>
                <w:rFonts w:eastAsia="Times New Roman"/>
                <w:color w:val="1F1F1F"/>
                <w:szCs w:val="22"/>
              </w:rPr>
            </w:pPr>
          </w:p>
          <w:p w:rsidR="009F1296" w:rsidRPr="00D71F0C" w:rsidRDefault="009F1296" w:rsidP="009F1296">
            <w:pPr>
              <w:pStyle w:val="Style30"/>
              <w:spacing w:line="240" w:lineRule="auto"/>
              <w:rPr>
                <w:rFonts w:eastAsia="Times New Roman"/>
                <w:color w:val="1F1F1F"/>
                <w:szCs w:val="22"/>
              </w:rPr>
            </w:pPr>
          </w:p>
          <w:p w:rsidR="009F1296" w:rsidRPr="00D71F0C" w:rsidRDefault="009F1296" w:rsidP="009F1296">
            <w:pPr>
              <w:pStyle w:val="Style30"/>
              <w:spacing w:line="240" w:lineRule="auto"/>
              <w:rPr>
                <w:rFonts w:eastAsia="Times New Roman"/>
                <w:color w:val="1F1F1F"/>
                <w:szCs w:val="22"/>
              </w:rPr>
            </w:pPr>
          </w:p>
          <w:p w:rsidR="009F1296" w:rsidRPr="00D71F0C" w:rsidRDefault="009F1296" w:rsidP="009F1296">
            <w:pPr>
              <w:pStyle w:val="Style30"/>
              <w:spacing w:line="240" w:lineRule="auto"/>
              <w:rPr>
                <w:rFonts w:eastAsia="Times New Roman"/>
                <w:color w:val="1F1F1F"/>
                <w:szCs w:val="22"/>
              </w:rPr>
            </w:pPr>
          </w:p>
          <w:p w:rsidR="009F1296" w:rsidRPr="00D71F0C" w:rsidRDefault="009F1296" w:rsidP="009F1296">
            <w:pPr>
              <w:pStyle w:val="Style30"/>
              <w:spacing w:line="240" w:lineRule="auto"/>
              <w:rPr>
                <w:rFonts w:eastAsia="Times New Roman"/>
                <w:color w:val="1F1F1F"/>
                <w:szCs w:val="22"/>
              </w:rPr>
            </w:pPr>
          </w:p>
          <w:p w:rsidR="009F1296" w:rsidRPr="00D71F0C" w:rsidRDefault="009F1296" w:rsidP="009F1296">
            <w:pPr>
              <w:pStyle w:val="Style30"/>
              <w:spacing w:line="240" w:lineRule="auto"/>
              <w:rPr>
                <w:rFonts w:eastAsia="Times New Roman"/>
                <w:color w:val="1F1F1F"/>
                <w:szCs w:val="22"/>
              </w:rPr>
            </w:pPr>
          </w:p>
          <w:p w:rsidR="009F1296" w:rsidRPr="00D71F0C" w:rsidRDefault="009F1296" w:rsidP="009F1296">
            <w:pPr>
              <w:pStyle w:val="Style30"/>
              <w:spacing w:line="240" w:lineRule="auto"/>
              <w:rPr>
                <w:rFonts w:eastAsia="Times New Roman"/>
                <w:color w:val="1F1F1F"/>
                <w:szCs w:val="22"/>
              </w:rPr>
            </w:pPr>
          </w:p>
          <w:p w:rsidR="009F1296" w:rsidRPr="00D71F0C" w:rsidRDefault="009F1296" w:rsidP="009F1296">
            <w:pPr>
              <w:pStyle w:val="Style30"/>
              <w:spacing w:line="240" w:lineRule="auto"/>
              <w:rPr>
                <w:rFonts w:eastAsia="Times New Roman"/>
                <w:color w:val="1F1F1F"/>
                <w:szCs w:val="22"/>
              </w:rPr>
            </w:pPr>
          </w:p>
          <w:p w:rsidR="009F1296" w:rsidRPr="00D71F0C" w:rsidRDefault="009F1296" w:rsidP="009F1296">
            <w:pPr>
              <w:pStyle w:val="Style30"/>
              <w:spacing w:line="240" w:lineRule="auto"/>
              <w:rPr>
                <w:rFonts w:eastAsia="Times New Roman"/>
                <w:color w:val="1F1F1F"/>
                <w:szCs w:val="22"/>
              </w:rPr>
            </w:pPr>
          </w:p>
          <w:p w:rsidR="009F1296" w:rsidRPr="00D71F0C" w:rsidRDefault="009F1296" w:rsidP="009F1296">
            <w:pPr>
              <w:pStyle w:val="Style30"/>
              <w:spacing w:line="240" w:lineRule="auto"/>
              <w:rPr>
                <w:rFonts w:eastAsia="Times New Roman"/>
                <w:color w:val="1F1F1F"/>
                <w:szCs w:val="22"/>
              </w:rPr>
            </w:pPr>
          </w:p>
          <w:p w:rsidR="009F1296" w:rsidRPr="00D71F0C" w:rsidRDefault="009F1296" w:rsidP="009F1296">
            <w:pPr>
              <w:pStyle w:val="Style30"/>
              <w:spacing w:line="240" w:lineRule="auto"/>
              <w:rPr>
                <w:rFonts w:eastAsia="Times New Roman"/>
                <w:color w:val="1F1F1F"/>
                <w:szCs w:val="22"/>
              </w:rPr>
            </w:pPr>
          </w:p>
          <w:p w:rsidR="009F1296" w:rsidRPr="00D71F0C" w:rsidRDefault="009F1296" w:rsidP="009F1296">
            <w:pPr>
              <w:pStyle w:val="Style30"/>
              <w:spacing w:line="240" w:lineRule="auto"/>
              <w:rPr>
                <w:rFonts w:eastAsia="Times New Roman"/>
                <w:color w:val="1F1F1F"/>
                <w:szCs w:val="22"/>
              </w:rPr>
            </w:pPr>
          </w:p>
          <w:p w:rsidR="009F1296" w:rsidRPr="00D71F0C" w:rsidRDefault="009F1296" w:rsidP="009F1296">
            <w:pPr>
              <w:pStyle w:val="Style30"/>
              <w:spacing w:line="240" w:lineRule="auto"/>
              <w:rPr>
                <w:rFonts w:eastAsia="Times New Roman"/>
                <w:color w:val="1F1F1F"/>
                <w:szCs w:val="22"/>
              </w:rPr>
            </w:pPr>
          </w:p>
          <w:p w:rsidR="009F1296" w:rsidRPr="00D71F0C" w:rsidRDefault="009F1296" w:rsidP="009F1296">
            <w:pPr>
              <w:pStyle w:val="Style30"/>
              <w:spacing w:line="240" w:lineRule="auto"/>
              <w:rPr>
                <w:rFonts w:eastAsia="Times New Roman"/>
                <w:color w:val="1F1F1F"/>
                <w:szCs w:val="22"/>
              </w:rPr>
            </w:pPr>
          </w:p>
          <w:p w:rsidR="009F1296" w:rsidRPr="00D71F0C" w:rsidRDefault="009F1296" w:rsidP="009F1296">
            <w:pPr>
              <w:pStyle w:val="Style30"/>
              <w:spacing w:line="240" w:lineRule="auto"/>
              <w:rPr>
                <w:rFonts w:eastAsia="Times New Roman"/>
                <w:color w:val="1F1F1F"/>
                <w:szCs w:val="22"/>
              </w:rPr>
            </w:pPr>
          </w:p>
          <w:p w:rsidR="009F1296" w:rsidRPr="00D71F0C" w:rsidRDefault="009F1296" w:rsidP="009F1296">
            <w:pPr>
              <w:pStyle w:val="Style30"/>
              <w:spacing w:line="240" w:lineRule="auto"/>
              <w:rPr>
                <w:rFonts w:eastAsia="Times New Roman"/>
                <w:color w:val="1F1F1F"/>
                <w:szCs w:val="22"/>
              </w:rPr>
            </w:pPr>
          </w:p>
          <w:p w:rsidR="009F1296" w:rsidRPr="00D71F0C" w:rsidRDefault="009F1296" w:rsidP="009F1296">
            <w:pPr>
              <w:pStyle w:val="Style30"/>
              <w:spacing w:line="240" w:lineRule="auto"/>
              <w:rPr>
                <w:rFonts w:eastAsia="Times New Roman"/>
                <w:color w:val="1F1F1F"/>
                <w:szCs w:val="22"/>
              </w:rPr>
            </w:pPr>
          </w:p>
          <w:p w:rsidR="009F1296" w:rsidRPr="00D71F0C" w:rsidRDefault="009F1296" w:rsidP="009F1296">
            <w:pPr>
              <w:pStyle w:val="Style30"/>
              <w:spacing w:line="240" w:lineRule="auto"/>
              <w:rPr>
                <w:rFonts w:eastAsia="Times New Roman"/>
                <w:color w:val="1F1F1F"/>
                <w:szCs w:val="22"/>
              </w:rPr>
            </w:pPr>
          </w:p>
        </w:tc>
      </w:tr>
    </w:tbl>
    <w:tbl>
      <w:tblPr>
        <w:tblStyle w:val="TableGrid"/>
        <w:tblW w:w="9640" w:type="dxa"/>
        <w:tblInd w:w="-32" w:type="dxa"/>
        <w:tblCellMar>
          <w:top w:w="7" w:type="dxa"/>
          <w:left w:w="110" w:type="dxa"/>
          <w:right w:w="61" w:type="dxa"/>
        </w:tblCellMar>
        <w:tblLook w:val="04A0" w:firstRow="1" w:lastRow="0" w:firstColumn="1" w:lastColumn="0" w:noHBand="0" w:noVBand="1"/>
      </w:tblPr>
      <w:tblGrid>
        <w:gridCol w:w="4253"/>
        <w:gridCol w:w="2693"/>
        <w:gridCol w:w="2694"/>
      </w:tblGrid>
      <w:tr w:rsidR="00375479" w:rsidTr="00375479">
        <w:trPr>
          <w:trHeight w:val="288"/>
        </w:trPr>
        <w:tc>
          <w:tcPr>
            <w:tcW w:w="964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75479" w:rsidRDefault="00375479" w:rsidP="007E4DE2">
            <w:pPr>
              <w:spacing w:after="0" w:line="259" w:lineRule="auto"/>
              <w:ind w:left="0" w:right="8" w:firstLine="0"/>
              <w:jc w:val="center"/>
            </w:pPr>
            <w:r>
              <w:rPr>
                <w:b/>
              </w:rPr>
              <w:lastRenderedPageBreak/>
              <w:t xml:space="preserve">История математики  </w:t>
            </w:r>
          </w:p>
        </w:tc>
      </w:tr>
      <w:tr w:rsidR="00375479" w:rsidTr="00375479">
        <w:trPr>
          <w:trHeight w:val="6636"/>
        </w:trPr>
        <w:tc>
          <w:tcPr>
            <w:tcW w:w="42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75479" w:rsidRDefault="00375479" w:rsidP="007E4DE2">
            <w:pPr>
              <w:spacing w:after="0" w:line="254" w:lineRule="auto"/>
              <w:ind w:left="0" w:right="0" w:firstLine="0"/>
              <w:jc w:val="left"/>
            </w:pPr>
            <w:r>
              <w:rPr>
                <w:i/>
              </w:rPr>
      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 </w:t>
            </w:r>
          </w:p>
          <w:p w:rsidR="00375479" w:rsidRDefault="00375479" w:rsidP="007E4DE2">
            <w:pPr>
              <w:spacing w:after="0" w:line="248" w:lineRule="auto"/>
              <w:ind w:left="0" w:right="0" w:firstLine="0"/>
              <w:jc w:val="left"/>
            </w:pPr>
            <w:r>
              <w:rPr>
                <w:i/>
              </w:rPr>
              <w:t xml:space="preserve">Рождение шестидесятеричной системы счисления. Появление десятичной записи чисел. Рождение и развитие арифметики натуральных чисел. НОК, НОД, простые числа. Решето Эратосфена.   Появление нуля и отрицательных чисел в математике древности. Роль Диофанта. Почему (-1) (-1) = +1? </w:t>
            </w:r>
          </w:p>
          <w:p w:rsidR="00375479" w:rsidRDefault="00375479" w:rsidP="007E4DE2">
            <w:pPr>
              <w:spacing w:after="0" w:line="259" w:lineRule="auto"/>
              <w:ind w:left="0" w:right="170" w:firstLine="0"/>
              <w:jc w:val="left"/>
            </w:pPr>
            <w:r>
              <w:rPr>
                <w:i/>
              </w:rPr>
              <w:t>Дроби в Вавилоне, Египте, Риме. Открытие десятичных дробей. Старинные системы мер. Десятичные дроби и метрическая система мер.  Л. Магницкий.</w:t>
            </w: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75479" w:rsidRDefault="00375479" w:rsidP="007E4DE2">
            <w:pPr>
              <w:spacing w:after="0" w:line="259" w:lineRule="auto"/>
              <w:ind w:left="0" w:right="0" w:firstLine="0"/>
              <w:jc w:val="left"/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75479" w:rsidRDefault="00375479" w:rsidP="007E4DE2">
            <w:pPr>
              <w:spacing w:after="0" w:line="259" w:lineRule="auto"/>
              <w:ind w:left="0" w:right="0" w:firstLine="0"/>
              <w:jc w:val="left"/>
            </w:pPr>
          </w:p>
        </w:tc>
      </w:tr>
    </w:tbl>
    <w:p w:rsidR="004B4C8A" w:rsidRDefault="004B4C8A"/>
    <w:sectPr w:rsidR="004B4C8A" w:rsidSect="00877C22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1904" w:h="16838"/>
      <w:pgMar w:top="1134" w:right="850" w:bottom="1134" w:left="1701" w:header="720" w:footer="704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84996" w:rsidRDefault="00A84996" w:rsidP="000E3C7E">
      <w:pPr>
        <w:spacing w:after="0" w:line="240" w:lineRule="auto"/>
      </w:pPr>
      <w:r>
        <w:separator/>
      </w:r>
    </w:p>
  </w:endnote>
  <w:endnote w:type="continuationSeparator" w:id="0">
    <w:p w:rsidR="00A84996" w:rsidRDefault="00A84996" w:rsidP="000E3C7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 Symbol">
    <w:panose1 w:val="020B0502040204020203"/>
    <w:charset w:val="00"/>
    <w:family w:val="swiss"/>
    <w:pitch w:val="variable"/>
    <w:sig w:usb0="8000006F" w:usb1="1200FBEF" w:usb2="0004C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E4DE2" w:rsidRDefault="007E4DE2">
    <w:pPr>
      <w:spacing w:after="0" w:line="259" w:lineRule="auto"/>
      <w:ind w:left="8" w:right="0" w:firstLine="0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Pr="00AE12F9">
      <w:rPr>
        <w:rFonts w:ascii="Calibri" w:eastAsia="Calibri" w:hAnsi="Calibri" w:cs="Calibri"/>
        <w:noProof/>
        <w:sz w:val="22"/>
      </w:rPr>
      <w:t>28</w:t>
    </w:r>
    <w:r>
      <w:rPr>
        <w:rFonts w:ascii="Calibri" w:eastAsia="Calibri" w:hAnsi="Calibri" w:cs="Calibri"/>
        <w:sz w:val="22"/>
      </w:rPr>
      <w:fldChar w:fldCharType="end"/>
    </w:r>
  </w:p>
  <w:p w:rsidR="007E4DE2" w:rsidRDefault="007E4DE2">
    <w:pPr>
      <w:spacing w:after="0" w:line="259" w:lineRule="auto"/>
      <w:ind w:left="0" w:right="0" w:firstLine="0"/>
      <w:jc w:val="left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E4DE2" w:rsidRDefault="007E4DE2">
    <w:pPr>
      <w:spacing w:after="0" w:line="259" w:lineRule="auto"/>
      <w:ind w:left="8" w:right="0" w:firstLine="0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B4029D" w:rsidRPr="00B4029D">
      <w:rPr>
        <w:rFonts w:ascii="Calibri" w:eastAsia="Calibri" w:hAnsi="Calibri" w:cs="Calibri"/>
        <w:noProof/>
        <w:sz w:val="22"/>
      </w:rPr>
      <w:t>10</w:t>
    </w:r>
    <w:r>
      <w:rPr>
        <w:rFonts w:ascii="Calibri" w:eastAsia="Calibri" w:hAnsi="Calibri" w:cs="Calibri"/>
        <w:sz w:val="22"/>
      </w:rPr>
      <w:fldChar w:fldCharType="end"/>
    </w:r>
  </w:p>
  <w:p w:rsidR="007E4DE2" w:rsidRDefault="007E4DE2">
    <w:pPr>
      <w:spacing w:after="0" w:line="259" w:lineRule="auto"/>
      <w:ind w:left="0" w:right="0" w:firstLine="0"/>
      <w:jc w:val="left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E4DE2" w:rsidRDefault="007E4DE2">
    <w:pPr>
      <w:spacing w:after="0" w:line="259" w:lineRule="auto"/>
      <w:ind w:left="8" w:right="0" w:firstLine="0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rPr>
        <w:rFonts w:ascii="Calibri" w:eastAsia="Calibri" w:hAnsi="Calibri" w:cs="Calibri"/>
        <w:sz w:val="22"/>
      </w:rPr>
      <w:t>2</w:t>
    </w:r>
    <w:r>
      <w:rPr>
        <w:rFonts w:ascii="Calibri" w:eastAsia="Calibri" w:hAnsi="Calibri" w:cs="Calibri"/>
        <w:sz w:val="22"/>
      </w:rPr>
      <w:fldChar w:fldCharType="end"/>
    </w:r>
  </w:p>
  <w:p w:rsidR="007E4DE2" w:rsidRDefault="007E4DE2">
    <w:pPr>
      <w:spacing w:after="0" w:line="259" w:lineRule="auto"/>
      <w:ind w:left="0" w:right="0" w:firstLine="0"/>
      <w:jc w:val="lef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84996" w:rsidRDefault="00A84996" w:rsidP="000E3C7E">
      <w:pPr>
        <w:spacing w:after="0" w:line="240" w:lineRule="auto"/>
      </w:pPr>
      <w:r>
        <w:separator/>
      </w:r>
    </w:p>
  </w:footnote>
  <w:footnote w:type="continuationSeparator" w:id="0">
    <w:p w:rsidR="00A84996" w:rsidRDefault="00A84996" w:rsidP="000E3C7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E4DE2" w:rsidRDefault="007E4DE2">
    <w:pPr>
      <w:spacing w:after="160" w:line="259" w:lineRule="auto"/>
      <w:ind w:left="0" w:right="0" w:firstLine="0"/>
      <w:jc w:val="left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E4DE2" w:rsidRDefault="007E4DE2">
    <w:pPr>
      <w:spacing w:after="160" w:line="259" w:lineRule="auto"/>
      <w:ind w:left="0" w:right="0" w:firstLine="0"/>
      <w:jc w:val="left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E4DE2" w:rsidRDefault="007E4DE2">
    <w:pPr>
      <w:spacing w:after="160" w:line="259" w:lineRule="auto"/>
      <w:ind w:left="0" w:right="0" w:firstLine="0"/>
      <w:jc w:val="lef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4D4148"/>
    <w:multiLevelType w:val="hybridMultilevel"/>
    <w:tmpl w:val="6BFC05C0"/>
    <w:lvl w:ilvl="0" w:tplc="C732869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2B1C7C"/>
    <w:multiLevelType w:val="hybridMultilevel"/>
    <w:tmpl w:val="F6BE8B78"/>
    <w:lvl w:ilvl="0" w:tplc="E68E7D38">
      <w:start w:val="1"/>
      <w:numFmt w:val="bullet"/>
      <w:lvlText w:val="•"/>
      <w:lvlJc w:val="left"/>
      <w:pPr>
        <w:ind w:left="1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53C66A42">
      <w:start w:val="1"/>
      <w:numFmt w:val="bullet"/>
      <w:lvlText w:val="o"/>
      <w:lvlJc w:val="left"/>
      <w:pPr>
        <w:ind w:left="1788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FB56C1CC">
      <w:start w:val="1"/>
      <w:numFmt w:val="bullet"/>
      <w:lvlText w:val="▪"/>
      <w:lvlJc w:val="left"/>
      <w:pPr>
        <w:ind w:left="2508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374813B0">
      <w:start w:val="1"/>
      <w:numFmt w:val="bullet"/>
      <w:lvlText w:val="•"/>
      <w:lvlJc w:val="left"/>
      <w:pPr>
        <w:ind w:left="3228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A20C39E4">
      <w:start w:val="1"/>
      <w:numFmt w:val="bullet"/>
      <w:lvlText w:val="o"/>
      <w:lvlJc w:val="left"/>
      <w:pPr>
        <w:ind w:left="3948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739EE05E">
      <w:start w:val="1"/>
      <w:numFmt w:val="bullet"/>
      <w:lvlText w:val="▪"/>
      <w:lvlJc w:val="left"/>
      <w:pPr>
        <w:ind w:left="4668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33AA800A">
      <w:start w:val="1"/>
      <w:numFmt w:val="bullet"/>
      <w:lvlText w:val="•"/>
      <w:lvlJc w:val="left"/>
      <w:pPr>
        <w:ind w:left="5388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5F2A5394">
      <w:start w:val="1"/>
      <w:numFmt w:val="bullet"/>
      <w:lvlText w:val="o"/>
      <w:lvlJc w:val="left"/>
      <w:pPr>
        <w:ind w:left="6108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EAF430FC">
      <w:start w:val="1"/>
      <w:numFmt w:val="bullet"/>
      <w:lvlText w:val="▪"/>
      <w:lvlJc w:val="left"/>
      <w:pPr>
        <w:ind w:left="6828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">
    <w:nsid w:val="0CE5561F"/>
    <w:multiLevelType w:val="hybridMultilevel"/>
    <w:tmpl w:val="5F26C5D2"/>
    <w:lvl w:ilvl="0" w:tplc="85A44AA0">
      <w:start w:val="1"/>
      <w:numFmt w:val="bullet"/>
      <w:lvlText w:val="•"/>
      <w:lvlJc w:val="left"/>
      <w:pPr>
        <w:ind w:left="361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5FA84140">
      <w:start w:val="1"/>
      <w:numFmt w:val="bullet"/>
      <w:lvlText w:val="o"/>
      <w:lvlJc w:val="left"/>
      <w:pPr>
        <w:ind w:left="108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9844DBE8">
      <w:start w:val="1"/>
      <w:numFmt w:val="bullet"/>
      <w:lvlText w:val="▪"/>
      <w:lvlJc w:val="left"/>
      <w:pPr>
        <w:ind w:left="180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0AF01754">
      <w:start w:val="1"/>
      <w:numFmt w:val="bullet"/>
      <w:lvlText w:val="•"/>
      <w:lvlJc w:val="left"/>
      <w:pPr>
        <w:ind w:left="252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5C50EDC2">
      <w:start w:val="1"/>
      <w:numFmt w:val="bullet"/>
      <w:lvlText w:val="o"/>
      <w:lvlJc w:val="left"/>
      <w:pPr>
        <w:ind w:left="324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DEBA0B0C">
      <w:start w:val="1"/>
      <w:numFmt w:val="bullet"/>
      <w:lvlText w:val="▪"/>
      <w:lvlJc w:val="left"/>
      <w:pPr>
        <w:ind w:left="396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268ABF04">
      <w:start w:val="1"/>
      <w:numFmt w:val="bullet"/>
      <w:lvlText w:val="•"/>
      <w:lvlJc w:val="left"/>
      <w:pPr>
        <w:ind w:left="468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6C349A04">
      <w:start w:val="1"/>
      <w:numFmt w:val="bullet"/>
      <w:lvlText w:val="o"/>
      <w:lvlJc w:val="left"/>
      <w:pPr>
        <w:ind w:left="540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19D68900">
      <w:start w:val="1"/>
      <w:numFmt w:val="bullet"/>
      <w:lvlText w:val="▪"/>
      <w:lvlJc w:val="left"/>
      <w:pPr>
        <w:ind w:left="6120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">
    <w:nsid w:val="0F027CCC"/>
    <w:multiLevelType w:val="hybridMultilevel"/>
    <w:tmpl w:val="C944EF44"/>
    <w:lvl w:ilvl="0" w:tplc="A7668FBE">
      <w:start w:val="1"/>
      <w:numFmt w:val="bullet"/>
      <w:lvlText w:val="•"/>
      <w:lvlJc w:val="left"/>
      <w:pPr>
        <w:ind w:left="141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FD7AD5F0">
      <w:start w:val="1"/>
      <w:numFmt w:val="decimal"/>
      <w:lvlText w:val="%2)"/>
      <w:lvlJc w:val="left"/>
      <w:pPr>
        <w:ind w:left="97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0FD2493E">
      <w:start w:val="1"/>
      <w:numFmt w:val="lowerRoman"/>
      <w:lvlText w:val="%3"/>
      <w:lvlJc w:val="left"/>
      <w:pPr>
        <w:ind w:left="178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4F9A1B78">
      <w:start w:val="1"/>
      <w:numFmt w:val="decimal"/>
      <w:lvlText w:val="%4"/>
      <w:lvlJc w:val="left"/>
      <w:pPr>
        <w:ind w:left="250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4232DD56">
      <w:start w:val="1"/>
      <w:numFmt w:val="lowerLetter"/>
      <w:lvlText w:val="%5"/>
      <w:lvlJc w:val="left"/>
      <w:pPr>
        <w:ind w:left="322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AA029B6E">
      <w:start w:val="1"/>
      <w:numFmt w:val="lowerRoman"/>
      <w:lvlText w:val="%6"/>
      <w:lvlJc w:val="left"/>
      <w:pPr>
        <w:ind w:left="394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4C98F9A4">
      <w:start w:val="1"/>
      <w:numFmt w:val="decimal"/>
      <w:lvlText w:val="%7"/>
      <w:lvlJc w:val="left"/>
      <w:pPr>
        <w:ind w:left="466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96C48CE6">
      <w:start w:val="1"/>
      <w:numFmt w:val="lowerLetter"/>
      <w:lvlText w:val="%8"/>
      <w:lvlJc w:val="left"/>
      <w:pPr>
        <w:ind w:left="538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BBECFCE0">
      <w:start w:val="1"/>
      <w:numFmt w:val="lowerRoman"/>
      <w:lvlText w:val="%9"/>
      <w:lvlJc w:val="left"/>
      <w:pPr>
        <w:ind w:left="610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4">
    <w:nsid w:val="1842415B"/>
    <w:multiLevelType w:val="hybridMultilevel"/>
    <w:tmpl w:val="05840C3A"/>
    <w:lvl w:ilvl="0" w:tplc="6A3E246C">
      <w:start w:val="1"/>
      <w:numFmt w:val="bullet"/>
      <w:lvlText w:val="•"/>
      <w:lvlJc w:val="left"/>
      <w:pPr>
        <w:ind w:left="696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CEDA1AF4">
      <w:start w:val="1"/>
      <w:numFmt w:val="bullet"/>
      <w:lvlText w:val="o"/>
      <w:lvlJc w:val="left"/>
      <w:pPr>
        <w:ind w:left="143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50D0B1EE">
      <w:start w:val="1"/>
      <w:numFmt w:val="bullet"/>
      <w:lvlText w:val="▪"/>
      <w:lvlJc w:val="left"/>
      <w:pPr>
        <w:ind w:left="215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67244206">
      <w:start w:val="1"/>
      <w:numFmt w:val="bullet"/>
      <w:lvlText w:val="•"/>
      <w:lvlJc w:val="left"/>
      <w:pPr>
        <w:ind w:left="2876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5420A062">
      <w:start w:val="1"/>
      <w:numFmt w:val="bullet"/>
      <w:lvlText w:val="o"/>
      <w:lvlJc w:val="left"/>
      <w:pPr>
        <w:ind w:left="359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4B741FF2">
      <w:start w:val="1"/>
      <w:numFmt w:val="bullet"/>
      <w:lvlText w:val="▪"/>
      <w:lvlJc w:val="left"/>
      <w:pPr>
        <w:ind w:left="431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034CE40E">
      <w:start w:val="1"/>
      <w:numFmt w:val="bullet"/>
      <w:lvlText w:val="•"/>
      <w:lvlJc w:val="left"/>
      <w:pPr>
        <w:ind w:left="5036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ABA8BFA0">
      <w:start w:val="1"/>
      <w:numFmt w:val="bullet"/>
      <w:lvlText w:val="o"/>
      <w:lvlJc w:val="left"/>
      <w:pPr>
        <w:ind w:left="575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16AC1530">
      <w:start w:val="1"/>
      <w:numFmt w:val="bullet"/>
      <w:lvlText w:val="▪"/>
      <w:lvlJc w:val="left"/>
      <w:pPr>
        <w:ind w:left="647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5">
    <w:nsid w:val="2A8C05CA"/>
    <w:multiLevelType w:val="hybridMultilevel"/>
    <w:tmpl w:val="948C45EA"/>
    <w:lvl w:ilvl="0" w:tplc="8CDAF9BC">
      <w:start w:val="1"/>
      <w:numFmt w:val="bullet"/>
      <w:lvlText w:val="•"/>
      <w:lvlJc w:val="left"/>
      <w:pPr>
        <w:ind w:left="701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3BCECB3A">
      <w:start w:val="1"/>
      <w:numFmt w:val="bullet"/>
      <w:lvlText w:val="o"/>
      <w:lvlJc w:val="left"/>
      <w:pPr>
        <w:ind w:left="143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1A98ABA8">
      <w:start w:val="1"/>
      <w:numFmt w:val="bullet"/>
      <w:lvlText w:val="▪"/>
      <w:lvlJc w:val="left"/>
      <w:pPr>
        <w:ind w:left="215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FCBE9A76">
      <w:start w:val="1"/>
      <w:numFmt w:val="bullet"/>
      <w:lvlText w:val="•"/>
      <w:lvlJc w:val="left"/>
      <w:pPr>
        <w:ind w:left="2876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4F9EC2DA">
      <w:start w:val="1"/>
      <w:numFmt w:val="bullet"/>
      <w:lvlText w:val="o"/>
      <w:lvlJc w:val="left"/>
      <w:pPr>
        <w:ind w:left="359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D3B0B442">
      <w:start w:val="1"/>
      <w:numFmt w:val="bullet"/>
      <w:lvlText w:val="▪"/>
      <w:lvlJc w:val="left"/>
      <w:pPr>
        <w:ind w:left="431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F84AB58A">
      <w:start w:val="1"/>
      <w:numFmt w:val="bullet"/>
      <w:lvlText w:val="•"/>
      <w:lvlJc w:val="left"/>
      <w:pPr>
        <w:ind w:left="5036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F63C12AC">
      <w:start w:val="1"/>
      <w:numFmt w:val="bullet"/>
      <w:lvlText w:val="o"/>
      <w:lvlJc w:val="left"/>
      <w:pPr>
        <w:ind w:left="575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8DFECB64">
      <w:start w:val="1"/>
      <w:numFmt w:val="bullet"/>
      <w:lvlText w:val="▪"/>
      <w:lvlJc w:val="left"/>
      <w:pPr>
        <w:ind w:left="647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6">
    <w:nsid w:val="323144E5"/>
    <w:multiLevelType w:val="hybridMultilevel"/>
    <w:tmpl w:val="6A8C1B92"/>
    <w:lvl w:ilvl="0" w:tplc="0C903D24">
      <w:start w:val="1"/>
      <w:numFmt w:val="bullet"/>
      <w:lvlText w:val="•"/>
      <w:lvlJc w:val="left"/>
      <w:pPr>
        <w:ind w:left="701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E35E2C08">
      <w:start w:val="1"/>
      <w:numFmt w:val="bullet"/>
      <w:lvlText w:val="o"/>
      <w:lvlJc w:val="left"/>
      <w:pPr>
        <w:ind w:left="1441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91B07784">
      <w:start w:val="1"/>
      <w:numFmt w:val="bullet"/>
      <w:lvlText w:val="▪"/>
      <w:lvlJc w:val="left"/>
      <w:pPr>
        <w:ind w:left="2161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A9720C80">
      <w:start w:val="1"/>
      <w:numFmt w:val="bullet"/>
      <w:lvlText w:val="•"/>
      <w:lvlJc w:val="left"/>
      <w:pPr>
        <w:ind w:left="2881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CA300ED6">
      <w:start w:val="1"/>
      <w:numFmt w:val="bullet"/>
      <w:lvlText w:val="o"/>
      <w:lvlJc w:val="left"/>
      <w:pPr>
        <w:ind w:left="3601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97F87C8A">
      <w:start w:val="1"/>
      <w:numFmt w:val="bullet"/>
      <w:lvlText w:val="▪"/>
      <w:lvlJc w:val="left"/>
      <w:pPr>
        <w:ind w:left="4321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3C0279AA">
      <w:start w:val="1"/>
      <w:numFmt w:val="bullet"/>
      <w:lvlText w:val="•"/>
      <w:lvlJc w:val="left"/>
      <w:pPr>
        <w:ind w:left="5041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028044E2">
      <w:start w:val="1"/>
      <w:numFmt w:val="bullet"/>
      <w:lvlText w:val="o"/>
      <w:lvlJc w:val="left"/>
      <w:pPr>
        <w:ind w:left="5761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FF9222E0">
      <w:start w:val="1"/>
      <w:numFmt w:val="bullet"/>
      <w:lvlText w:val="▪"/>
      <w:lvlJc w:val="left"/>
      <w:pPr>
        <w:ind w:left="6481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7">
    <w:nsid w:val="385B4D59"/>
    <w:multiLevelType w:val="hybridMultilevel"/>
    <w:tmpl w:val="1E8EB28E"/>
    <w:lvl w:ilvl="0" w:tplc="8C68D206">
      <w:start w:val="1"/>
      <w:numFmt w:val="bullet"/>
      <w:lvlText w:val="•"/>
      <w:lvlJc w:val="left"/>
      <w:pPr>
        <w:ind w:left="701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D0641572">
      <w:start w:val="1"/>
      <w:numFmt w:val="bullet"/>
      <w:lvlText w:val="o"/>
      <w:lvlJc w:val="left"/>
      <w:pPr>
        <w:ind w:left="143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01C40BE6">
      <w:start w:val="1"/>
      <w:numFmt w:val="bullet"/>
      <w:lvlText w:val="▪"/>
      <w:lvlJc w:val="left"/>
      <w:pPr>
        <w:ind w:left="215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B2C6FE4C">
      <w:start w:val="1"/>
      <w:numFmt w:val="bullet"/>
      <w:lvlText w:val="•"/>
      <w:lvlJc w:val="left"/>
      <w:pPr>
        <w:ind w:left="2876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36A0F532">
      <w:start w:val="1"/>
      <w:numFmt w:val="bullet"/>
      <w:lvlText w:val="o"/>
      <w:lvlJc w:val="left"/>
      <w:pPr>
        <w:ind w:left="359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2B4C6DE0">
      <w:start w:val="1"/>
      <w:numFmt w:val="bullet"/>
      <w:lvlText w:val="▪"/>
      <w:lvlJc w:val="left"/>
      <w:pPr>
        <w:ind w:left="431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9692080C">
      <w:start w:val="1"/>
      <w:numFmt w:val="bullet"/>
      <w:lvlText w:val="•"/>
      <w:lvlJc w:val="left"/>
      <w:pPr>
        <w:ind w:left="5036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0630AC8C">
      <w:start w:val="1"/>
      <w:numFmt w:val="bullet"/>
      <w:lvlText w:val="o"/>
      <w:lvlJc w:val="left"/>
      <w:pPr>
        <w:ind w:left="575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195AD0DE">
      <w:start w:val="1"/>
      <w:numFmt w:val="bullet"/>
      <w:lvlText w:val="▪"/>
      <w:lvlJc w:val="left"/>
      <w:pPr>
        <w:ind w:left="647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8">
    <w:nsid w:val="42090A62"/>
    <w:multiLevelType w:val="hybridMultilevel"/>
    <w:tmpl w:val="02560F72"/>
    <w:lvl w:ilvl="0" w:tplc="E0B4D3DA">
      <w:start w:val="10"/>
      <w:numFmt w:val="bullet"/>
      <w:lvlText w:val=""/>
      <w:lvlJc w:val="left"/>
      <w:pPr>
        <w:ind w:left="106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9">
    <w:nsid w:val="43432CA5"/>
    <w:multiLevelType w:val="hybridMultilevel"/>
    <w:tmpl w:val="E8080C72"/>
    <w:lvl w:ilvl="0" w:tplc="E37EF5AA">
      <w:start w:val="1"/>
      <w:numFmt w:val="bullet"/>
      <w:lvlText w:val="•"/>
      <w:lvlJc w:val="left"/>
      <w:pPr>
        <w:ind w:left="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3D9631FE">
      <w:start w:val="1"/>
      <w:numFmt w:val="bullet"/>
      <w:lvlText w:val="o"/>
      <w:lvlJc w:val="left"/>
      <w:pPr>
        <w:ind w:left="178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4E848590">
      <w:start w:val="1"/>
      <w:numFmt w:val="bullet"/>
      <w:lvlText w:val="▪"/>
      <w:lvlJc w:val="left"/>
      <w:pPr>
        <w:ind w:left="250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822C74F0">
      <w:start w:val="1"/>
      <w:numFmt w:val="bullet"/>
      <w:lvlText w:val="•"/>
      <w:lvlJc w:val="left"/>
      <w:pPr>
        <w:ind w:left="3226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79646DDA">
      <w:start w:val="1"/>
      <w:numFmt w:val="bullet"/>
      <w:lvlText w:val="o"/>
      <w:lvlJc w:val="left"/>
      <w:pPr>
        <w:ind w:left="394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A9D6E05C">
      <w:start w:val="1"/>
      <w:numFmt w:val="bullet"/>
      <w:lvlText w:val="▪"/>
      <w:lvlJc w:val="left"/>
      <w:pPr>
        <w:ind w:left="466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DDE66E16">
      <w:start w:val="1"/>
      <w:numFmt w:val="bullet"/>
      <w:lvlText w:val="•"/>
      <w:lvlJc w:val="left"/>
      <w:pPr>
        <w:ind w:left="5386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B96AB56C">
      <w:start w:val="1"/>
      <w:numFmt w:val="bullet"/>
      <w:lvlText w:val="o"/>
      <w:lvlJc w:val="left"/>
      <w:pPr>
        <w:ind w:left="610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84BEF69C">
      <w:start w:val="1"/>
      <w:numFmt w:val="bullet"/>
      <w:lvlText w:val="▪"/>
      <w:lvlJc w:val="left"/>
      <w:pPr>
        <w:ind w:left="682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0">
    <w:nsid w:val="43B9491E"/>
    <w:multiLevelType w:val="hybridMultilevel"/>
    <w:tmpl w:val="87009DF0"/>
    <w:lvl w:ilvl="0" w:tplc="70B0832A">
      <w:start w:val="1"/>
      <w:numFmt w:val="bullet"/>
      <w:lvlText w:val="•"/>
      <w:lvlJc w:val="left"/>
      <w:pPr>
        <w:ind w:left="696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426217B8">
      <w:start w:val="1"/>
      <w:numFmt w:val="bullet"/>
      <w:lvlText w:val="o"/>
      <w:lvlJc w:val="left"/>
      <w:pPr>
        <w:ind w:left="143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2B88877E">
      <w:start w:val="1"/>
      <w:numFmt w:val="bullet"/>
      <w:lvlText w:val="▪"/>
      <w:lvlJc w:val="left"/>
      <w:pPr>
        <w:ind w:left="215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93FE05A8">
      <w:start w:val="1"/>
      <w:numFmt w:val="bullet"/>
      <w:lvlText w:val="•"/>
      <w:lvlJc w:val="left"/>
      <w:pPr>
        <w:ind w:left="2876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4C5A8DC6">
      <w:start w:val="1"/>
      <w:numFmt w:val="bullet"/>
      <w:lvlText w:val="o"/>
      <w:lvlJc w:val="left"/>
      <w:pPr>
        <w:ind w:left="359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53787A0E">
      <w:start w:val="1"/>
      <w:numFmt w:val="bullet"/>
      <w:lvlText w:val="▪"/>
      <w:lvlJc w:val="left"/>
      <w:pPr>
        <w:ind w:left="431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DC6CBD24">
      <w:start w:val="1"/>
      <w:numFmt w:val="bullet"/>
      <w:lvlText w:val="•"/>
      <w:lvlJc w:val="left"/>
      <w:pPr>
        <w:ind w:left="5036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8C62033C">
      <w:start w:val="1"/>
      <w:numFmt w:val="bullet"/>
      <w:lvlText w:val="o"/>
      <w:lvlJc w:val="left"/>
      <w:pPr>
        <w:ind w:left="575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707CB430">
      <w:start w:val="1"/>
      <w:numFmt w:val="bullet"/>
      <w:lvlText w:val="▪"/>
      <w:lvlJc w:val="left"/>
      <w:pPr>
        <w:ind w:left="647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1">
    <w:nsid w:val="4539661D"/>
    <w:multiLevelType w:val="hybridMultilevel"/>
    <w:tmpl w:val="7D0EF216"/>
    <w:lvl w:ilvl="0" w:tplc="D06405F6">
      <w:start w:val="1"/>
      <w:numFmt w:val="bullet"/>
      <w:lvlText w:val="•"/>
      <w:lvlJc w:val="left"/>
      <w:pPr>
        <w:ind w:left="696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1F3ED9A6">
      <w:start w:val="1"/>
      <w:numFmt w:val="bullet"/>
      <w:lvlText w:val="o"/>
      <w:lvlJc w:val="left"/>
      <w:pPr>
        <w:ind w:left="143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64963624">
      <w:start w:val="1"/>
      <w:numFmt w:val="bullet"/>
      <w:lvlText w:val="▪"/>
      <w:lvlJc w:val="left"/>
      <w:pPr>
        <w:ind w:left="215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8C6CB2B6">
      <w:start w:val="1"/>
      <w:numFmt w:val="bullet"/>
      <w:lvlText w:val="•"/>
      <w:lvlJc w:val="left"/>
      <w:pPr>
        <w:ind w:left="2876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82D6B294">
      <w:start w:val="1"/>
      <w:numFmt w:val="bullet"/>
      <w:lvlText w:val="o"/>
      <w:lvlJc w:val="left"/>
      <w:pPr>
        <w:ind w:left="359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6B3A265C">
      <w:start w:val="1"/>
      <w:numFmt w:val="bullet"/>
      <w:lvlText w:val="▪"/>
      <w:lvlJc w:val="left"/>
      <w:pPr>
        <w:ind w:left="431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14DEFC64">
      <w:start w:val="1"/>
      <w:numFmt w:val="bullet"/>
      <w:lvlText w:val="•"/>
      <w:lvlJc w:val="left"/>
      <w:pPr>
        <w:ind w:left="5036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2314FF34">
      <w:start w:val="1"/>
      <w:numFmt w:val="bullet"/>
      <w:lvlText w:val="o"/>
      <w:lvlJc w:val="left"/>
      <w:pPr>
        <w:ind w:left="575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2F6226EC">
      <w:start w:val="1"/>
      <w:numFmt w:val="bullet"/>
      <w:lvlText w:val="▪"/>
      <w:lvlJc w:val="left"/>
      <w:pPr>
        <w:ind w:left="647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2">
    <w:nsid w:val="6E5D456A"/>
    <w:multiLevelType w:val="hybridMultilevel"/>
    <w:tmpl w:val="6D920E76"/>
    <w:lvl w:ilvl="0" w:tplc="3000D462">
      <w:start w:val="1"/>
      <w:numFmt w:val="decimal"/>
      <w:lvlText w:val="%1."/>
      <w:lvlJc w:val="left"/>
      <w:pPr>
        <w:ind w:left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7124D9A4">
      <w:start w:val="1"/>
      <w:numFmt w:val="bullet"/>
      <w:lvlText w:val="•"/>
      <w:lvlJc w:val="left"/>
      <w:pPr>
        <w:ind w:left="701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1CE82FBE">
      <w:start w:val="1"/>
      <w:numFmt w:val="decimal"/>
      <w:lvlText w:val="%3)"/>
      <w:lvlJc w:val="left"/>
      <w:pPr>
        <w:ind w:left="974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D50265E8">
      <w:start w:val="1"/>
      <w:numFmt w:val="decimal"/>
      <w:lvlText w:val="%4"/>
      <w:lvlJc w:val="left"/>
      <w:pPr>
        <w:ind w:left="178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EB20C8D0">
      <w:start w:val="1"/>
      <w:numFmt w:val="lowerLetter"/>
      <w:lvlText w:val="%5"/>
      <w:lvlJc w:val="left"/>
      <w:pPr>
        <w:ind w:left="250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7CC654AE">
      <w:start w:val="1"/>
      <w:numFmt w:val="lowerRoman"/>
      <w:lvlText w:val="%6"/>
      <w:lvlJc w:val="left"/>
      <w:pPr>
        <w:ind w:left="322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05FCE64C">
      <w:start w:val="1"/>
      <w:numFmt w:val="decimal"/>
      <w:lvlText w:val="%7"/>
      <w:lvlJc w:val="left"/>
      <w:pPr>
        <w:ind w:left="394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A40CEE2C">
      <w:start w:val="1"/>
      <w:numFmt w:val="lowerLetter"/>
      <w:lvlText w:val="%8"/>
      <w:lvlJc w:val="left"/>
      <w:pPr>
        <w:ind w:left="466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A510C138">
      <w:start w:val="1"/>
      <w:numFmt w:val="lowerRoman"/>
      <w:lvlText w:val="%9"/>
      <w:lvlJc w:val="left"/>
      <w:pPr>
        <w:ind w:left="538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3">
    <w:nsid w:val="74181AB0"/>
    <w:multiLevelType w:val="hybridMultilevel"/>
    <w:tmpl w:val="32AEA0B8"/>
    <w:lvl w:ilvl="0" w:tplc="4072A15A">
      <w:start w:val="1"/>
      <w:numFmt w:val="bullet"/>
      <w:lvlText w:val="•"/>
      <w:lvlJc w:val="left"/>
      <w:pPr>
        <w:ind w:left="366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8DB27940">
      <w:start w:val="1"/>
      <w:numFmt w:val="bullet"/>
      <w:lvlText w:val="o"/>
      <w:lvlJc w:val="left"/>
      <w:pPr>
        <w:ind w:left="143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FD94CB18">
      <w:start w:val="1"/>
      <w:numFmt w:val="bullet"/>
      <w:lvlText w:val="▪"/>
      <w:lvlJc w:val="left"/>
      <w:pPr>
        <w:ind w:left="215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14489552">
      <w:start w:val="1"/>
      <w:numFmt w:val="bullet"/>
      <w:lvlText w:val="•"/>
      <w:lvlJc w:val="left"/>
      <w:pPr>
        <w:ind w:left="2876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FBB4E614">
      <w:start w:val="1"/>
      <w:numFmt w:val="bullet"/>
      <w:lvlText w:val="o"/>
      <w:lvlJc w:val="left"/>
      <w:pPr>
        <w:ind w:left="359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50C4D7CC">
      <w:start w:val="1"/>
      <w:numFmt w:val="bullet"/>
      <w:lvlText w:val="▪"/>
      <w:lvlJc w:val="left"/>
      <w:pPr>
        <w:ind w:left="431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64B4D744">
      <w:start w:val="1"/>
      <w:numFmt w:val="bullet"/>
      <w:lvlText w:val="•"/>
      <w:lvlJc w:val="left"/>
      <w:pPr>
        <w:ind w:left="5036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F3743BF2">
      <w:start w:val="1"/>
      <w:numFmt w:val="bullet"/>
      <w:lvlText w:val="o"/>
      <w:lvlJc w:val="left"/>
      <w:pPr>
        <w:ind w:left="575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3D566CFC">
      <w:start w:val="1"/>
      <w:numFmt w:val="bullet"/>
      <w:lvlText w:val="▪"/>
      <w:lvlJc w:val="left"/>
      <w:pPr>
        <w:ind w:left="647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num w:numId="1">
    <w:abstractNumId w:val="12"/>
  </w:num>
  <w:num w:numId="2">
    <w:abstractNumId w:val="2"/>
  </w:num>
  <w:num w:numId="3">
    <w:abstractNumId w:val="6"/>
  </w:num>
  <w:num w:numId="4">
    <w:abstractNumId w:val="5"/>
  </w:num>
  <w:num w:numId="5">
    <w:abstractNumId w:val="7"/>
  </w:num>
  <w:num w:numId="6">
    <w:abstractNumId w:val="11"/>
  </w:num>
  <w:num w:numId="7">
    <w:abstractNumId w:val="10"/>
  </w:num>
  <w:num w:numId="8">
    <w:abstractNumId w:val="4"/>
  </w:num>
  <w:num w:numId="9">
    <w:abstractNumId w:val="1"/>
  </w:num>
  <w:num w:numId="10">
    <w:abstractNumId w:val="9"/>
  </w:num>
  <w:num w:numId="11">
    <w:abstractNumId w:val="8"/>
  </w:num>
  <w:num w:numId="12">
    <w:abstractNumId w:val="3"/>
  </w:num>
  <w:num w:numId="13">
    <w:abstractNumId w:val="13"/>
  </w:num>
  <w:num w:numId="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D111A"/>
    <w:rsid w:val="000055CE"/>
    <w:rsid w:val="0003566A"/>
    <w:rsid w:val="000531AE"/>
    <w:rsid w:val="000B1061"/>
    <w:rsid w:val="000B5243"/>
    <w:rsid w:val="000D6BB2"/>
    <w:rsid w:val="000E3C7E"/>
    <w:rsid w:val="000F7174"/>
    <w:rsid w:val="00107D96"/>
    <w:rsid w:val="001540F8"/>
    <w:rsid w:val="001A6C83"/>
    <w:rsid w:val="001C630A"/>
    <w:rsid w:val="001C6384"/>
    <w:rsid w:val="001D4FF4"/>
    <w:rsid w:val="001F4D8F"/>
    <w:rsid w:val="002078BA"/>
    <w:rsid w:val="00215595"/>
    <w:rsid w:val="00241D6F"/>
    <w:rsid w:val="002B042F"/>
    <w:rsid w:val="002B285B"/>
    <w:rsid w:val="002C11B5"/>
    <w:rsid w:val="002D111A"/>
    <w:rsid w:val="002D1D1E"/>
    <w:rsid w:val="002E3B4B"/>
    <w:rsid w:val="002E3EEB"/>
    <w:rsid w:val="00317C1D"/>
    <w:rsid w:val="003243A7"/>
    <w:rsid w:val="00350883"/>
    <w:rsid w:val="003552CE"/>
    <w:rsid w:val="00375479"/>
    <w:rsid w:val="003E09CA"/>
    <w:rsid w:val="003E1A56"/>
    <w:rsid w:val="004374A2"/>
    <w:rsid w:val="004513AF"/>
    <w:rsid w:val="00487864"/>
    <w:rsid w:val="00492560"/>
    <w:rsid w:val="004B4C8A"/>
    <w:rsid w:val="004E3020"/>
    <w:rsid w:val="00537504"/>
    <w:rsid w:val="00537E0B"/>
    <w:rsid w:val="00540315"/>
    <w:rsid w:val="005816F3"/>
    <w:rsid w:val="005B00C6"/>
    <w:rsid w:val="006432AD"/>
    <w:rsid w:val="00667F2D"/>
    <w:rsid w:val="006725D4"/>
    <w:rsid w:val="00672B89"/>
    <w:rsid w:val="00674120"/>
    <w:rsid w:val="006857F7"/>
    <w:rsid w:val="006B541F"/>
    <w:rsid w:val="006C5EFE"/>
    <w:rsid w:val="007C008C"/>
    <w:rsid w:val="007E4DE2"/>
    <w:rsid w:val="007E502E"/>
    <w:rsid w:val="00842105"/>
    <w:rsid w:val="0085597E"/>
    <w:rsid w:val="00860542"/>
    <w:rsid w:val="00872273"/>
    <w:rsid w:val="00877C22"/>
    <w:rsid w:val="00894F2C"/>
    <w:rsid w:val="008A56A8"/>
    <w:rsid w:val="008A7A01"/>
    <w:rsid w:val="008C0EA9"/>
    <w:rsid w:val="009235ED"/>
    <w:rsid w:val="009455F0"/>
    <w:rsid w:val="009774C5"/>
    <w:rsid w:val="00990E0C"/>
    <w:rsid w:val="009B6B11"/>
    <w:rsid w:val="009F1296"/>
    <w:rsid w:val="00A72845"/>
    <w:rsid w:val="00A84996"/>
    <w:rsid w:val="00AB0FBE"/>
    <w:rsid w:val="00AE74F6"/>
    <w:rsid w:val="00B002DF"/>
    <w:rsid w:val="00B13EF7"/>
    <w:rsid w:val="00B17EEA"/>
    <w:rsid w:val="00B4029D"/>
    <w:rsid w:val="00B552B6"/>
    <w:rsid w:val="00C05A44"/>
    <w:rsid w:val="00C50C3C"/>
    <w:rsid w:val="00CA56D6"/>
    <w:rsid w:val="00CC5F6A"/>
    <w:rsid w:val="00CD6C39"/>
    <w:rsid w:val="00D611CE"/>
    <w:rsid w:val="00D8766A"/>
    <w:rsid w:val="00DC6579"/>
    <w:rsid w:val="00DD61B1"/>
    <w:rsid w:val="00DE6A92"/>
    <w:rsid w:val="00DF018A"/>
    <w:rsid w:val="00DF561D"/>
    <w:rsid w:val="00E22E9A"/>
    <w:rsid w:val="00E37D7A"/>
    <w:rsid w:val="00E448A1"/>
    <w:rsid w:val="00E57D75"/>
    <w:rsid w:val="00E94494"/>
    <w:rsid w:val="00E95FAF"/>
    <w:rsid w:val="00E97268"/>
    <w:rsid w:val="00EA0F29"/>
    <w:rsid w:val="00EE54F1"/>
    <w:rsid w:val="00EE6AC9"/>
    <w:rsid w:val="00F41BD2"/>
    <w:rsid w:val="00F77769"/>
    <w:rsid w:val="00F82837"/>
    <w:rsid w:val="00FD1AE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D111A"/>
    <w:pPr>
      <w:spacing w:after="5" w:line="267" w:lineRule="auto"/>
      <w:ind w:left="716" w:right="2520" w:hanging="10"/>
      <w:jc w:val="both"/>
    </w:pPr>
    <w:rPr>
      <w:rFonts w:ascii="Times New Roman" w:eastAsia="Times New Roman" w:hAnsi="Times New Roman" w:cs="Times New Roman"/>
      <w:color w:val="000000"/>
      <w:sz w:val="24"/>
      <w:lang w:eastAsia="ru-RU"/>
    </w:rPr>
  </w:style>
  <w:style w:type="paragraph" w:styleId="1">
    <w:name w:val="heading 1"/>
    <w:next w:val="a"/>
    <w:link w:val="10"/>
    <w:uiPriority w:val="9"/>
    <w:unhideWhenUsed/>
    <w:qFormat/>
    <w:rsid w:val="002D111A"/>
    <w:pPr>
      <w:keepNext/>
      <w:keepLines/>
      <w:spacing w:after="3" w:line="259" w:lineRule="auto"/>
      <w:ind w:left="10" w:right="6" w:hanging="10"/>
      <w:outlineLvl w:val="0"/>
    </w:pPr>
    <w:rPr>
      <w:rFonts w:ascii="Times New Roman" w:eastAsia="Times New Roman" w:hAnsi="Times New Roman" w:cs="Times New Roman"/>
      <w:b/>
      <w:color w:val="000000"/>
      <w:sz w:val="24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C0EA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2D111A"/>
    <w:rPr>
      <w:rFonts w:ascii="Times New Roman" w:eastAsia="Times New Roman" w:hAnsi="Times New Roman" w:cs="Times New Roman"/>
      <w:b/>
      <w:color w:val="000000"/>
      <w:sz w:val="24"/>
      <w:lang w:eastAsia="ru-RU"/>
    </w:rPr>
  </w:style>
  <w:style w:type="table" w:customStyle="1" w:styleId="TableGrid">
    <w:name w:val="TableGrid"/>
    <w:rsid w:val="002D111A"/>
    <w:pPr>
      <w:spacing w:after="0" w:line="240" w:lineRule="auto"/>
    </w:pPr>
    <w:rPr>
      <w:rFonts w:eastAsiaTheme="minorEastAsia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alloon Text"/>
    <w:basedOn w:val="a"/>
    <w:link w:val="a4"/>
    <w:uiPriority w:val="99"/>
    <w:semiHidden/>
    <w:unhideWhenUsed/>
    <w:rsid w:val="002D111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D111A"/>
    <w:rPr>
      <w:rFonts w:ascii="Tahoma" w:eastAsia="Times New Roman" w:hAnsi="Tahoma" w:cs="Tahoma"/>
      <w:color w:val="000000"/>
      <w:sz w:val="16"/>
      <w:szCs w:val="16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8C0EA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customStyle="1" w:styleId="footnotedescription">
    <w:name w:val="footnote description"/>
    <w:next w:val="a"/>
    <w:link w:val="footnotedescriptionChar"/>
    <w:hidden/>
    <w:rsid w:val="008C0EA9"/>
    <w:pPr>
      <w:spacing w:after="0" w:line="285" w:lineRule="auto"/>
    </w:pPr>
    <w:rPr>
      <w:rFonts w:ascii="Times New Roman" w:eastAsia="Times New Roman" w:hAnsi="Times New Roman" w:cs="Times New Roman"/>
      <w:color w:val="000000"/>
      <w:sz w:val="20"/>
      <w:lang w:eastAsia="ru-RU"/>
    </w:rPr>
  </w:style>
  <w:style w:type="character" w:customStyle="1" w:styleId="footnotedescriptionChar">
    <w:name w:val="footnote description Char"/>
    <w:link w:val="footnotedescription"/>
    <w:rsid w:val="008C0EA9"/>
    <w:rPr>
      <w:rFonts w:ascii="Times New Roman" w:eastAsia="Times New Roman" w:hAnsi="Times New Roman" w:cs="Times New Roman"/>
      <w:color w:val="000000"/>
      <w:sz w:val="20"/>
      <w:lang w:eastAsia="ru-RU"/>
    </w:rPr>
  </w:style>
  <w:style w:type="character" w:customStyle="1" w:styleId="footnotemark">
    <w:name w:val="footnote mark"/>
    <w:hidden/>
    <w:rsid w:val="008C0EA9"/>
    <w:rPr>
      <w:rFonts w:ascii="Times New Roman" w:eastAsia="Times New Roman" w:hAnsi="Times New Roman" w:cs="Times New Roman"/>
      <w:color w:val="000000"/>
      <w:sz w:val="20"/>
      <w:vertAlign w:val="superscript"/>
    </w:rPr>
  </w:style>
  <w:style w:type="paragraph" w:styleId="a5">
    <w:name w:val="List Paragraph"/>
    <w:basedOn w:val="a"/>
    <w:uiPriority w:val="34"/>
    <w:qFormat/>
    <w:rsid w:val="008C0EA9"/>
    <w:pPr>
      <w:spacing w:after="14" w:line="268" w:lineRule="auto"/>
      <w:ind w:left="720" w:right="0" w:firstLine="700"/>
      <w:contextualSpacing/>
    </w:pPr>
  </w:style>
  <w:style w:type="character" w:styleId="a6">
    <w:name w:val="Placeholder Text"/>
    <w:basedOn w:val="a0"/>
    <w:uiPriority w:val="99"/>
    <w:semiHidden/>
    <w:rsid w:val="003243A7"/>
    <w:rPr>
      <w:color w:val="808080"/>
    </w:rPr>
  </w:style>
  <w:style w:type="paragraph" w:customStyle="1" w:styleId="ConsPlusNormal">
    <w:name w:val="ConsPlusNormal"/>
    <w:rsid w:val="00667F2D"/>
    <w:pPr>
      <w:widowControl w:val="0"/>
      <w:autoSpaceDE w:val="0"/>
      <w:autoSpaceDN w:val="0"/>
      <w:adjustRightInd w:val="0"/>
      <w:spacing w:after="0" w:line="240" w:lineRule="auto"/>
      <w:ind w:firstLine="720"/>
    </w:pPr>
    <w:rPr>
      <w:rFonts w:ascii="Arial" w:eastAsia="Times New Roman" w:hAnsi="Arial" w:cs="Arial"/>
      <w:sz w:val="20"/>
      <w:szCs w:val="20"/>
      <w:lang w:eastAsia="ru-RU"/>
    </w:rPr>
  </w:style>
  <w:style w:type="paragraph" w:customStyle="1" w:styleId="Style19">
    <w:name w:val="Style19"/>
    <w:basedOn w:val="a"/>
    <w:uiPriority w:val="99"/>
    <w:rsid w:val="002D1D1E"/>
    <w:pPr>
      <w:widowControl w:val="0"/>
      <w:autoSpaceDE w:val="0"/>
      <w:autoSpaceDN w:val="0"/>
      <w:adjustRightInd w:val="0"/>
      <w:spacing w:after="0" w:line="216" w:lineRule="exact"/>
      <w:ind w:left="0" w:right="0" w:firstLine="403"/>
    </w:pPr>
    <w:rPr>
      <w:rFonts w:eastAsiaTheme="minorEastAsia"/>
      <w:color w:val="auto"/>
      <w:szCs w:val="24"/>
    </w:rPr>
  </w:style>
  <w:style w:type="paragraph" w:customStyle="1" w:styleId="Style26">
    <w:name w:val="Style26"/>
    <w:basedOn w:val="a"/>
    <w:uiPriority w:val="99"/>
    <w:rsid w:val="002D1D1E"/>
    <w:pPr>
      <w:widowControl w:val="0"/>
      <w:autoSpaceDE w:val="0"/>
      <w:autoSpaceDN w:val="0"/>
      <w:adjustRightInd w:val="0"/>
      <w:spacing w:after="0" w:line="182" w:lineRule="exact"/>
      <w:ind w:left="0" w:right="0" w:firstLine="0"/>
      <w:jc w:val="left"/>
    </w:pPr>
    <w:rPr>
      <w:rFonts w:eastAsiaTheme="minorEastAsia"/>
      <w:color w:val="auto"/>
      <w:szCs w:val="24"/>
    </w:rPr>
  </w:style>
  <w:style w:type="paragraph" w:customStyle="1" w:styleId="Style30">
    <w:name w:val="Style30"/>
    <w:basedOn w:val="a"/>
    <w:uiPriority w:val="99"/>
    <w:rsid w:val="002D1D1E"/>
    <w:pPr>
      <w:widowControl w:val="0"/>
      <w:autoSpaceDE w:val="0"/>
      <w:autoSpaceDN w:val="0"/>
      <w:adjustRightInd w:val="0"/>
      <w:spacing w:after="0" w:line="182" w:lineRule="exact"/>
      <w:ind w:left="0" w:right="0" w:firstLine="0"/>
    </w:pPr>
    <w:rPr>
      <w:rFonts w:eastAsiaTheme="minorEastAsia"/>
      <w:color w:val="auto"/>
      <w:szCs w:val="24"/>
    </w:rPr>
  </w:style>
  <w:style w:type="paragraph" w:customStyle="1" w:styleId="Style33">
    <w:name w:val="Style33"/>
    <w:basedOn w:val="a"/>
    <w:uiPriority w:val="99"/>
    <w:rsid w:val="002D1D1E"/>
    <w:pPr>
      <w:widowControl w:val="0"/>
      <w:autoSpaceDE w:val="0"/>
      <w:autoSpaceDN w:val="0"/>
      <w:adjustRightInd w:val="0"/>
      <w:spacing w:after="0" w:line="182" w:lineRule="exact"/>
      <w:ind w:left="0" w:right="0" w:firstLine="350"/>
      <w:jc w:val="left"/>
    </w:pPr>
    <w:rPr>
      <w:rFonts w:eastAsiaTheme="minorEastAsia"/>
      <w:color w:val="auto"/>
      <w:szCs w:val="24"/>
    </w:rPr>
  </w:style>
  <w:style w:type="table" w:styleId="a7">
    <w:name w:val="Table Grid"/>
    <w:basedOn w:val="a1"/>
    <w:uiPriority w:val="59"/>
    <w:rsid w:val="002D1D1E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ody Text"/>
    <w:basedOn w:val="a"/>
    <w:link w:val="a9"/>
    <w:uiPriority w:val="99"/>
    <w:unhideWhenUsed/>
    <w:rsid w:val="002D1D1E"/>
    <w:pPr>
      <w:spacing w:after="120" w:line="276" w:lineRule="auto"/>
      <w:ind w:left="0" w:right="0" w:firstLine="0"/>
      <w:jc w:val="left"/>
    </w:pPr>
    <w:rPr>
      <w:rFonts w:asciiTheme="minorHAnsi" w:eastAsiaTheme="minorEastAsia" w:hAnsiTheme="minorHAnsi" w:cstheme="minorBidi"/>
      <w:color w:val="auto"/>
      <w:sz w:val="22"/>
    </w:rPr>
  </w:style>
  <w:style w:type="character" w:customStyle="1" w:styleId="a9">
    <w:name w:val="Основной текст Знак"/>
    <w:basedOn w:val="a0"/>
    <w:link w:val="a8"/>
    <w:uiPriority w:val="99"/>
    <w:rsid w:val="002D1D1E"/>
    <w:rPr>
      <w:rFonts w:eastAsiaTheme="minorEastAsia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header" Target="header3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5C79B0F-D998-4D42-B319-D658A7948F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1</TotalTime>
  <Pages>20</Pages>
  <Words>5705</Words>
  <Characters>32520</Characters>
  <Application>Microsoft Office Word</Application>
  <DocSecurity>0</DocSecurity>
  <Lines>271</Lines>
  <Paragraphs>7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381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</dc:creator>
  <cp:lastModifiedBy>Математика</cp:lastModifiedBy>
  <cp:revision>47</cp:revision>
  <dcterms:created xsi:type="dcterms:W3CDTF">2019-05-16T13:54:00Z</dcterms:created>
  <dcterms:modified xsi:type="dcterms:W3CDTF">2021-01-21T08:11:00Z</dcterms:modified>
</cp:coreProperties>
</file>